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0CBE" w:rsidRPr="00750CBE" w:rsidRDefault="00750CBE" w:rsidP="00750CBE">
      <w:pPr>
        <w:rPr>
          <w:b/>
          <w:sz w:val="40"/>
          <w:szCs w:val="40"/>
        </w:rPr>
      </w:pPr>
      <w:r w:rsidRPr="00750CBE">
        <w:rPr>
          <w:b/>
          <w:sz w:val="40"/>
          <w:szCs w:val="40"/>
        </w:rPr>
        <w:t>36 ĐỀ ÔN THI HK2 LỚP 4 CỰC HAY</w:t>
      </w:r>
    </w:p>
    <w:p w:rsidR="00750CBE" w:rsidRDefault="00750CBE" w:rsidP="00750CBE">
      <w:pPr>
        <w:jc w:val="center"/>
        <w:rPr>
          <w:b/>
          <w:u w:val="single"/>
        </w:rPr>
      </w:pPr>
    </w:p>
    <w:p w:rsidR="00750CBE" w:rsidRDefault="00750CBE" w:rsidP="00750CBE">
      <w:pPr>
        <w:jc w:val="center"/>
        <w:rPr>
          <w:b/>
          <w:u w:val="single"/>
        </w:rPr>
      </w:pPr>
      <w:r>
        <w:rPr>
          <w:b/>
          <w:u w:val="single"/>
        </w:rPr>
        <w:t>Đề 1A</w:t>
      </w:r>
    </w:p>
    <w:p w:rsidR="00750CBE" w:rsidRDefault="00750CBE" w:rsidP="00750CBE">
      <w:r>
        <w:t>1. Đúng ghi Đ, sai ghi S:</w:t>
      </w:r>
    </w:p>
    <w:p w:rsidR="00750CBE" w:rsidRDefault="00750CBE" w:rsidP="00750CBE">
      <w:r>
        <w:pict>
          <v:group id="_x0000_s1072" style="position:absolute;left:0;text-align:left;margin-left:312pt;margin-top:15pt;width:14.4pt;height:49.65pt;z-index:251660288" coordorigin="8040,2775" coordsize="288,993">
            <v:rect id="_x0000_s1073" style="position:absolute;left:8040;top:2775;width:288;height:288"/>
            <v:rect id="_x0000_s1074" style="position:absolute;left:8040;top:3135;width:288;height:288"/>
            <v:rect id="_x0000_s1075" style="position:absolute;left:8040;top:3480;width:288;height:288"/>
          </v:group>
        </w:pict>
      </w:r>
      <w:r>
        <w:t xml:space="preserve">    Số 93 085 đọc là:</w:t>
      </w:r>
    </w:p>
    <w:p w:rsidR="00750CBE" w:rsidRDefault="00750CBE" w:rsidP="00750CBE">
      <w:r>
        <w:t xml:space="preserve">    a) Chín nghìn ba mươi trăm tám mươi lăm</w:t>
      </w:r>
    </w:p>
    <w:p w:rsidR="00750CBE" w:rsidRDefault="00750CBE" w:rsidP="00750CBE">
      <w:r>
        <w:t xml:space="preserve">    b) Chín trăm ba mươi trăm tám mươi năm</w:t>
      </w:r>
    </w:p>
    <w:p w:rsidR="00750CBE" w:rsidRDefault="00750CBE" w:rsidP="00750CBE">
      <w:r>
        <w:t xml:space="preserve">    c) Chín mươi ba nghìn không trăm tám mươi lăm </w:t>
      </w:r>
    </w:p>
    <w:p w:rsidR="00750CBE" w:rsidRDefault="00750CBE" w:rsidP="00750CBE">
      <w:r>
        <w:t xml:space="preserve">2. khoanh vào chữ đặt trước câu trả lời đúng: Số lớn nhất trong các số: </w:t>
      </w:r>
    </w:p>
    <w:p w:rsidR="00750CBE" w:rsidRDefault="00750CBE" w:rsidP="00750CBE">
      <w:r>
        <w:t>85 091; 85 190; 58 901; 58 910.</w:t>
      </w:r>
    </w:p>
    <w:tbl>
      <w:tblPr>
        <w:tblW w:w="0" w:type="auto"/>
        <w:tblLook w:val="01E0"/>
      </w:tblPr>
      <w:tblGrid>
        <w:gridCol w:w="5012"/>
        <w:gridCol w:w="5011"/>
      </w:tblGrid>
      <w:tr w:rsidR="00750CBE" w:rsidTr="00CC2661">
        <w:trPr>
          <w:trHeight w:val="335"/>
        </w:trPr>
        <w:tc>
          <w:tcPr>
            <w:tcW w:w="5285" w:type="dxa"/>
          </w:tcPr>
          <w:p w:rsidR="00750CBE" w:rsidRDefault="00750CBE" w:rsidP="00CC2661">
            <w:pPr>
              <w:jc w:val="center"/>
            </w:pPr>
            <w:r>
              <w:t>A. 85 091</w:t>
            </w:r>
          </w:p>
        </w:tc>
        <w:tc>
          <w:tcPr>
            <w:tcW w:w="5285" w:type="dxa"/>
          </w:tcPr>
          <w:p w:rsidR="00750CBE" w:rsidRDefault="00750CBE" w:rsidP="00CC2661">
            <w:pPr>
              <w:jc w:val="center"/>
            </w:pPr>
            <w:r>
              <w:t>B. 85 190</w:t>
            </w:r>
          </w:p>
        </w:tc>
      </w:tr>
      <w:tr w:rsidR="00750CBE" w:rsidTr="00CC2661">
        <w:trPr>
          <w:trHeight w:val="319"/>
        </w:trPr>
        <w:tc>
          <w:tcPr>
            <w:tcW w:w="5285" w:type="dxa"/>
          </w:tcPr>
          <w:p w:rsidR="00750CBE" w:rsidRDefault="00750CBE" w:rsidP="00CC2661">
            <w:pPr>
              <w:jc w:val="center"/>
            </w:pPr>
            <w:r>
              <w:t>C. 58 901</w:t>
            </w:r>
          </w:p>
        </w:tc>
        <w:tc>
          <w:tcPr>
            <w:tcW w:w="5285" w:type="dxa"/>
          </w:tcPr>
          <w:p w:rsidR="00750CBE" w:rsidRDefault="00750CBE" w:rsidP="00CC2661">
            <w:pPr>
              <w:jc w:val="center"/>
            </w:pPr>
            <w:r>
              <w:t>D. 58 910</w:t>
            </w:r>
          </w:p>
        </w:tc>
      </w:tr>
    </w:tbl>
    <w:p w:rsidR="00750CBE" w:rsidRDefault="00750CBE" w:rsidP="00750CBE">
      <w:r>
        <w:t>3. Đúng ghi Đ, sai ghi S:</w:t>
      </w:r>
    </w:p>
    <w:p w:rsidR="00750CBE" w:rsidRDefault="00750CBE" w:rsidP="00750CBE">
      <w:pPr>
        <w:ind w:firstLine="720"/>
      </w:pPr>
      <w:r>
        <w:t>Điền dấu (&gt;, &lt;, =) vào chỗ chấm:</w:t>
      </w:r>
    </w:p>
    <w:p w:rsidR="00750CBE" w:rsidRDefault="00750CBE" w:rsidP="00750CBE">
      <w:r>
        <w:t xml:space="preserve">           60 240 …...60 000 + 200 + 4</w:t>
      </w:r>
    </w:p>
    <w:p w:rsidR="00750CBE" w:rsidRDefault="00750CBE" w:rsidP="00750CBE">
      <w:r>
        <w:pict>
          <v:rect id="_x0000_s1076" style="position:absolute;left:0;text-align:left;margin-left:315pt;margin-top:.65pt;width:14.4pt;height:14.4pt;z-index:251661312"/>
        </w:pict>
      </w:r>
      <w:r>
        <w:t>a)    60 240 &gt; 60 000 + 200 + 4</w:t>
      </w:r>
    </w:p>
    <w:p w:rsidR="00750CBE" w:rsidRDefault="00750CBE" w:rsidP="00750CBE">
      <w:r>
        <w:pict>
          <v:rect id="_x0000_s1077" style="position:absolute;left:0;text-align:left;margin-left:315.75pt;margin-top:1.05pt;width:14.4pt;height:14.4pt;z-index:251662336"/>
        </w:pict>
      </w:r>
      <w:r>
        <w:t xml:space="preserve">b)    60 240 &lt; 60 000 + 200 + 4                                         </w:t>
      </w:r>
    </w:p>
    <w:p w:rsidR="00750CBE" w:rsidRDefault="00750CBE" w:rsidP="00750CBE">
      <w:r>
        <w:pict>
          <v:rect id="_x0000_s1078" style="position:absolute;left:0;text-align:left;margin-left:315.75pt;margin-top:2.2pt;width:14.4pt;height:14.4pt;z-index:251663360"/>
        </w:pict>
      </w:r>
      <w:r>
        <w:t>c)    60 240 = 60 000 + 200 + 4</w:t>
      </w:r>
    </w:p>
    <w:p w:rsidR="00750CBE" w:rsidRDefault="00750CBE" w:rsidP="00750CBE">
      <w:r>
        <w:t>4. Khoanh vào chữ cái đặt trước câu trả lời đúng: Nếu a= 8 260 thì giá trị biểu thức 35 420 - a : 4 là:</w:t>
      </w:r>
    </w:p>
    <w:tbl>
      <w:tblPr>
        <w:tblW w:w="0" w:type="auto"/>
        <w:tblLook w:val="01E0"/>
      </w:tblPr>
      <w:tblGrid>
        <w:gridCol w:w="2505"/>
        <w:gridCol w:w="2506"/>
        <w:gridCol w:w="2506"/>
        <w:gridCol w:w="2506"/>
      </w:tblGrid>
      <w:tr w:rsidR="00750CBE" w:rsidTr="00CC2661">
        <w:trPr>
          <w:trHeight w:val="293"/>
        </w:trPr>
        <w:tc>
          <w:tcPr>
            <w:tcW w:w="2642" w:type="dxa"/>
          </w:tcPr>
          <w:p w:rsidR="00750CBE" w:rsidRDefault="00750CBE" w:rsidP="00CC2661">
            <w:pPr>
              <w:jc w:val="center"/>
            </w:pPr>
            <w:r>
              <w:t>A. 2 065</w:t>
            </w:r>
          </w:p>
        </w:tc>
        <w:tc>
          <w:tcPr>
            <w:tcW w:w="2642" w:type="dxa"/>
          </w:tcPr>
          <w:p w:rsidR="00750CBE" w:rsidRDefault="00750CBE" w:rsidP="00CC2661">
            <w:r>
              <w:t xml:space="preserve">       B. 8 855</w:t>
            </w:r>
          </w:p>
        </w:tc>
        <w:tc>
          <w:tcPr>
            <w:tcW w:w="2642" w:type="dxa"/>
          </w:tcPr>
          <w:p w:rsidR="00750CBE" w:rsidRDefault="00750CBE" w:rsidP="00CC2661">
            <w:pPr>
              <w:jc w:val="center"/>
            </w:pPr>
            <w:r>
              <w:t>C. 6 790</w:t>
            </w:r>
          </w:p>
        </w:tc>
        <w:tc>
          <w:tcPr>
            <w:tcW w:w="2642" w:type="dxa"/>
          </w:tcPr>
          <w:p w:rsidR="00750CBE" w:rsidRDefault="00750CBE" w:rsidP="00CC2661">
            <w:pPr>
              <w:jc w:val="center"/>
            </w:pPr>
            <w:r>
              <w:t>D. 33 355</w:t>
            </w:r>
          </w:p>
        </w:tc>
      </w:tr>
    </w:tbl>
    <w:p w:rsidR="00750CBE" w:rsidRDefault="00750CBE" w:rsidP="00750CBE">
      <w:r>
        <w:t>5. Khoanh vào chữ đặt trước câu trả lời đúng:</w:t>
      </w:r>
    </w:p>
    <w:p w:rsidR="00750CBE" w:rsidRDefault="00750CBE" w:rsidP="00750CBE">
      <w:r>
        <w:lastRenderedPageBreak/>
        <w:t xml:space="preserve">    Một tổ công nhân trong năm ngày làm được 425 dụng cụ. Hỏi với mức làm như thế thì trong 9 ngày thì tổ công nhân đó làm được bao nhiêu dụng cụ?</w:t>
      </w:r>
    </w:p>
    <w:tbl>
      <w:tblPr>
        <w:tblW w:w="0" w:type="auto"/>
        <w:tblLook w:val="01E0"/>
      </w:tblPr>
      <w:tblGrid>
        <w:gridCol w:w="5003"/>
        <w:gridCol w:w="5020"/>
      </w:tblGrid>
      <w:tr w:rsidR="00750CBE" w:rsidTr="00CC2661">
        <w:trPr>
          <w:trHeight w:val="305"/>
        </w:trPr>
        <w:tc>
          <w:tcPr>
            <w:tcW w:w="5285" w:type="dxa"/>
          </w:tcPr>
          <w:p w:rsidR="00750CBE" w:rsidRDefault="00750CBE" w:rsidP="00CC2661">
            <w:pPr>
              <w:jc w:val="center"/>
            </w:pPr>
            <w:r>
              <w:t>A. 657</w:t>
            </w:r>
          </w:p>
        </w:tc>
        <w:tc>
          <w:tcPr>
            <w:tcW w:w="5285" w:type="dxa"/>
          </w:tcPr>
          <w:p w:rsidR="00750CBE" w:rsidRDefault="00750CBE" w:rsidP="00CC2661">
            <w:pPr>
              <w:jc w:val="center"/>
            </w:pPr>
            <w:r>
              <w:t>B.675</w:t>
            </w:r>
          </w:p>
        </w:tc>
      </w:tr>
      <w:tr w:rsidR="00750CBE" w:rsidTr="00CC2661">
        <w:trPr>
          <w:trHeight w:val="319"/>
        </w:trPr>
        <w:tc>
          <w:tcPr>
            <w:tcW w:w="5285" w:type="dxa"/>
          </w:tcPr>
          <w:p w:rsidR="00750CBE" w:rsidRDefault="00750CBE" w:rsidP="00CC2661">
            <w:pPr>
              <w:jc w:val="center"/>
            </w:pPr>
            <w:r>
              <w:t>C. 765</w:t>
            </w:r>
          </w:p>
        </w:tc>
        <w:tc>
          <w:tcPr>
            <w:tcW w:w="5285" w:type="dxa"/>
          </w:tcPr>
          <w:p w:rsidR="00750CBE" w:rsidRDefault="00750CBE" w:rsidP="00CC2661">
            <w:pPr>
              <w:jc w:val="center"/>
            </w:pPr>
            <w:r>
              <w:t xml:space="preserve"> D. 756</w:t>
            </w:r>
          </w:p>
        </w:tc>
      </w:tr>
    </w:tbl>
    <w:p w:rsidR="00750CBE" w:rsidRDefault="00750CBE" w:rsidP="00750CBE">
      <w:r>
        <w:t>6.   a) Sắp sếp các số sau theo thứ tự từ bé đến lớn:</w:t>
      </w:r>
    </w:p>
    <w:tbl>
      <w:tblPr>
        <w:tblW w:w="0" w:type="auto"/>
        <w:jc w:val="center"/>
        <w:tblLook w:val="01E0"/>
      </w:tblPr>
      <w:tblGrid>
        <w:gridCol w:w="2005"/>
        <w:gridCol w:w="2005"/>
        <w:gridCol w:w="2004"/>
        <w:gridCol w:w="2004"/>
        <w:gridCol w:w="2005"/>
      </w:tblGrid>
      <w:tr w:rsidR="00750CBE" w:rsidTr="00CC2661">
        <w:trPr>
          <w:trHeight w:val="283"/>
          <w:jc w:val="center"/>
        </w:trPr>
        <w:tc>
          <w:tcPr>
            <w:tcW w:w="2020" w:type="dxa"/>
          </w:tcPr>
          <w:p w:rsidR="00750CBE" w:rsidRDefault="00750CBE" w:rsidP="00CC2661">
            <w:pPr>
              <w:jc w:val="center"/>
            </w:pPr>
            <w:r>
              <w:t>37 109</w:t>
            </w:r>
          </w:p>
        </w:tc>
        <w:tc>
          <w:tcPr>
            <w:tcW w:w="2020" w:type="dxa"/>
          </w:tcPr>
          <w:p w:rsidR="00750CBE" w:rsidRDefault="00750CBE" w:rsidP="00CC2661">
            <w:pPr>
              <w:jc w:val="center"/>
            </w:pPr>
            <w:r>
              <w:t>29 815</w:t>
            </w:r>
          </w:p>
        </w:tc>
        <w:tc>
          <w:tcPr>
            <w:tcW w:w="2020" w:type="dxa"/>
          </w:tcPr>
          <w:p w:rsidR="00750CBE" w:rsidRDefault="00750CBE" w:rsidP="00CC2661">
            <w:pPr>
              <w:jc w:val="center"/>
            </w:pPr>
            <w:r>
              <w:t>48 725</w:t>
            </w:r>
          </w:p>
        </w:tc>
        <w:tc>
          <w:tcPr>
            <w:tcW w:w="2020" w:type="dxa"/>
          </w:tcPr>
          <w:p w:rsidR="00750CBE" w:rsidRDefault="00750CBE" w:rsidP="00CC2661">
            <w:pPr>
              <w:jc w:val="center"/>
            </w:pPr>
            <w:r>
              <w:t>19 624</w:t>
            </w:r>
          </w:p>
        </w:tc>
        <w:tc>
          <w:tcPr>
            <w:tcW w:w="2021" w:type="dxa"/>
          </w:tcPr>
          <w:p w:rsidR="00750CBE" w:rsidRDefault="00750CBE" w:rsidP="00CC2661">
            <w:pPr>
              <w:jc w:val="center"/>
            </w:pPr>
            <w:r>
              <w:t>20 001</w:t>
            </w:r>
          </w:p>
        </w:tc>
      </w:tr>
      <w:tr w:rsidR="00750CBE" w:rsidTr="00CC2661">
        <w:trPr>
          <w:trHeight w:val="271"/>
          <w:jc w:val="center"/>
        </w:trPr>
        <w:tc>
          <w:tcPr>
            <w:tcW w:w="2020" w:type="dxa"/>
          </w:tcPr>
          <w:p w:rsidR="00750CBE" w:rsidRDefault="00750CBE" w:rsidP="00CC2661">
            <w:pPr>
              <w:jc w:val="center"/>
            </w:pPr>
            <w:r>
              <w:t>……..</w:t>
            </w:r>
          </w:p>
        </w:tc>
        <w:tc>
          <w:tcPr>
            <w:tcW w:w="2020" w:type="dxa"/>
          </w:tcPr>
          <w:p w:rsidR="00750CBE" w:rsidRDefault="00750CBE" w:rsidP="00CC2661">
            <w:pPr>
              <w:jc w:val="center"/>
            </w:pPr>
            <w:r>
              <w:t>……..</w:t>
            </w:r>
          </w:p>
        </w:tc>
        <w:tc>
          <w:tcPr>
            <w:tcW w:w="2020" w:type="dxa"/>
          </w:tcPr>
          <w:p w:rsidR="00750CBE" w:rsidRDefault="00750CBE" w:rsidP="00CC2661">
            <w:pPr>
              <w:jc w:val="center"/>
            </w:pPr>
            <w:r>
              <w:t>……..</w:t>
            </w:r>
          </w:p>
        </w:tc>
        <w:tc>
          <w:tcPr>
            <w:tcW w:w="2020" w:type="dxa"/>
          </w:tcPr>
          <w:p w:rsidR="00750CBE" w:rsidRDefault="00750CBE" w:rsidP="00CC2661">
            <w:pPr>
              <w:jc w:val="center"/>
            </w:pPr>
            <w:r>
              <w:t>……..</w:t>
            </w:r>
          </w:p>
        </w:tc>
        <w:tc>
          <w:tcPr>
            <w:tcW w:w="2021" w:type="dxa"/>
          </w:tcPr>
          <w:p w:rsidR="00750CBE" w:rsidRDefault="00750CBE" w:rsidP="00CC2661">
            <w:pPr>
              <w:jc w:val="center"/>
            </w:pPr>
            <w:r>
              <w:t>……..</w:t>
            </w:r>
          </w:p>
        </w:tc>
      </w:tr>
    </w:tbl>
    <w:p w:rsidR="00750CBE" w:rsidRDefault="00750CBE" w:rsidP="00750CBE">
      <w:pPr>
        <w:ind w:left="360"/>
      </w:pPr>
      <w:r>
        <w:tab/>
        <w:t xml:space="preserve">     b) Sắp sếp các số sau theo thứ tự từ lớn đến bé:</w:t>
      </w:r>
    </w:p>
    <w:tbl>
      <w:tblPr>
        <w:tblW w:w="0" w:type="auto"/>
        <w:jc w:val="center"/>
        <w:tblLook w:val="01E0"/>
      </w:tblPr>
      <w:tblGrid>
        <w:gridCol w:w="2005"/>
        <w:gridCol w:w="2005"/>
        <w:gridCol w:w="2004"/>
        <w:gridCol w:w="2004"/>
        <w:gridCol w:w="2005"/>
      </w:tblGrid>
      <w:tr w:rsidR="00750CBE" w:rsidTr="00CC2661">
        <w:trPr>
          <w:trHeight w:val="340"/>
          <w:jc w:val="center"/>
        </w:trPr>
        <w:tc>
          <w:tcPr>
            <w:tcW w:w="2014" w:type="dxa"/>
          </w:tcPr>
          <w:p w:rsidR="00750CBE" w:rsidRDefault="00750CBE" w:rsidP="00CC2661">
            <w:pPr>
              <w:jc w:val="center"/>
            </w:pPr>
            <w:r>
              <w:t>65 008</w:t>
            </w:r>
          </w:p>
        </w:tc>
        <w:tc>
          <w:tcPr>
            <w:tcW w:w="2014" w:type="dxa"/>
          </w:tcPr>
          <w:p w:rsidR="00750CBE" w:rsidRDefault="00750CBE" w:rsidP="00CC2661">
            <w:pPr>
              <w:jc w:val="center"/>
            </w:pPr>
            <w:r>
              <w:t>72 912</w:t>
            </w:r>
          </w:p>
        </w:tc>
        <w:tc>
          <w:tcPr>
            <w:tcW w:w="2014" w:type="dxa"/>
          </w:tcPr>
          <w:p w:rsidR="00750CBE" w:rsidRDefault="00750CBE" w:rsidP="00CC2661">
            <w:pPr>
              <w:jc w:val="center"/>
            </w:pPr>
            <w:r>
              <w:t>84 109</w:t>
            </w:r>
          </w:p>
        </w:tc>
        <w:tc>
          <w:tcPr>
            <w:tcW w:w="2014" w:type="dxa"/>
          </w:tcPr>
          <w:p w:rsidR="00750CBE" w:rsidRDefault="00750CBE" w:rsidP="00CC2661">
            <w:pPr>
              <w:jc w:val="center"/>
            </w:pPr>
            <w:r>
              <w:t>12 754</w:t>
            </w:r>
          </w:p>
        </w:tc>
        <w:tc>
          <w:tcPr>
            <w:tcW w:w="2015" w:type="dxa"/>
          </w:tcPr>
          <w:p w:rsidR="00750CBE" w:rsidRDefault="00750CBE" w:rsidP="00CC2661">
            <w:pPr>
              <w:jc w:val="center"/>
            </w:pPr>
            <w:r>
              <w:t>39 789</w:t>
            </w:r>
          </w:p>
        </w:tc>
      </w:tr>
      <w:tr w:rsidR="00750CBE" w:rsidTr="00CC2661">
        <w:trPr>
          <w:trHeight w:val="340"/>
          <w:jc w:val="center"/>
        </w:trPr>
        <w:tc>
          <w:tcPr>
            <w:tcW w:w="2014" w:type="dxa"/>
          </w:tcPr>
          <w:p w:rsidR="00750CBE" w:rsidRDefault="00750CBE" w:rsidP="00CC2661">
            <w:pPr>
              <w:jc w:val="center"/>
            </w:pPr>
            <w:r>
              <w:t>……..</w:t>
            </w:r>
          </w:p>
        </w:tc>
        <w:tc>
          <w:tcPr>
            <w:tcW w:w="2014" w:type="dxa"/>
          </w:tcPr>
          <w:p w:rsidR="00750CBE" w:rsidRDefault="00750CBE" w:rsidP="00CC2661">
            <w:pPr>
              <w:jc w:val="center"/>
            </w:pPr>
            <w:r>
              <w:t>……..</w:t>
            </w:r>
          </w:p>
        </w:tc>
        <w:tc>
          <w:tcPr>
            <w:tcW w:w="2014" w:type="dxa"/>
          </w:tcPr>
          <w:p w:rsidR="00750CBE" w:rsidRDefault="00750CBE" w:rsidP="00CC2661">
            <w:pPr>
              <w:jc w:val="center"/>
            </w:pPr>
            <w:r>
              <w:t>……..</w:t>
            </w:r>
          </w:p>
        </w:tc>
        <w:tc>
          <w:tcPr>
            <w:tcW w:w="2014" w:type="dxa"/>
          </w:tcPr>
          <w:p w:rsidR="00750CBE" w:rsidRDefault="00750CBE" w:rsidP="00CC2661">
            <w:pPr>
              <w:jc w:val="center"/>
            </w:pPr>
            <w:r>
              <w:t>……..</w:t>
            </w:r>
          </w:p>
        </w:tc>
        <w:tc>
          <w:tcPr>
            <w:tcW w:w="2015" w:type="dxa"/>
          </w:tcPr>
          <w:p w:rsidR="00750CBE" w:rsidRDefault="00750CBE" w:rsidP="00CC2661">
            <w:pPr>
              <w:jc w:val="center"/>
            </w:pPr>
            <w:r>
              <w:t>……..</w:t>
            </w:r>
          </w:p>
        </w:tc>
      </w:tr>
    </w:tbl>
    <w:p w:rsidR="00750CBE" w:rsidRDefault="00750CBE" w:rsidP="00750CBE">
      <w:r>
        <w:t>7.Tính giá trị của biểu thức sau:</w:t>
      </w:r>
    </w:p>
    <w:tbl>
      <w:tblPr>
        <w:tblW w:w="0" w:type="auto"/>
        <w:tblLook w:val="01E0"/>
      </w:tblPr>
      <w:tblGrid>
        <w:gridCol w:w="5008"/>
        <w:gridCol w:w="5015"/>
      </w:tblGrid>
      <w:tr w:rsidR="00750CBE" w:rsidTr="00CC2661">
        <w:trPr>
          <w:trHeight w:val="318"/>
        </w:trPr>
        <w:tc>
          <w:tcPr>
            <w:tcW w:w="5285" w:type="dxa"/>
          </w:tcPr>
          <w:p w:rsidR="00750CBE" w:rsidRDefault="00750CBE" w:rsidP="00CC2661">
            <w:pPr>
              <w:jc w:val="center"/>
            </w:pPr>
            <w:r>
              <w:t>a) 7 536 – 124 x 5</w:t>
            </w:r>
          </w:p>
        </w:tc>
        <w:tc>
          <w:tcPr>
            <w:tcW w:w="5285" w:type="dxa"/>
          </w:tcPr>
          <w:p w:rsidR="00750CBE" w:rsidRDefault="00750CBE" w:rsidP="00CC2661">
            <w:pPr>
              <w:jc w:val="center"/>
            </w:pPr>
            <w:r>
              <w:t>b) ( 7 536 + 124) : 5</w:t>
            </w:r>
          </w:p>
        </w:tc>
      </w:tr>
      <w:tr w:rsidR="00750CBE" w:rsidTr="00CC2661">
        <w:trPr>
          <w:trHeight w:val="303"/>
        </w:trPr>
        <w:tc>
          <w:tcPr>
            <w:tcW w:w="5285" w:type="dxa"/>
          </w:tcPr>
          <w:p w:rsidR="00750CBE" w:rsidRDefault="00750CBE" w:rsidP="00CC2661">
            <w:pPr>
              <w:jc w:val="center"/>
            </w:pPr>
          </w:p>
        </w:tc>
        <w:tc>
          <w:tcPr>
            <w:tcW w:w="5285" w:type="dxa"/>
          </w:tcPr>
          <w:p w:rsidR="00750CBE" w:rsidRDefault="00750CBE" w:rsidP="00CC2661">
            <w:pPr>
              <w:jc w:val="center"/>
            </w:pPr>
          </w:p>
        </w:tc>
      </w:tr>
      <w:tr w:rsidR="00750CBE" w:rsidTr="00CC2661">
        <w:trPr>
          <w:trHeight w:val="318"/>
        </w:trPr>
        <w:tc>
          <w:tcPr>
            <w:tcW w:w="5285" w:type="dxa"/>
          </w:tcPr>
          <w:p w:rsidR="00750CBE" w:rsidRDefault="00750CBE" w:rsidP="00CC2661">
            <w:pPr>
              <w:jc w:val="center"/>
            </w:pPr>
          </w:p>
        </w:tc>
        <w:tc>
          <w:tcPr>
            <w:tcW w:w="5285" w:type="dxa"/>
          </w:tcPr>
          <w:p w:rsidR="00750CBE" w:rsidRDefault="00750CBE" w:rsidP="00CC2661">
            <w:pPr>
              <w:jc w:val="center"/>
            </w:pPr>
          </w:p>
        </w:tc>
      </w:tr>
    </w:tbl>
    <w:p w:rsidR="00750CBE" w:rsidRDefault="00750CBE" w:rsidP="00750CBE">
      <w:pPr>
        <w:tabs>
          <w:tab w:val="left" w:pos="0"/>
        </w:tabs>
      </w:pPr>
      <w:r>
        <w:t>8. Tìm X, biết:</w:t>
      </w:r>
    </w:p>
    <w:tbl>
      <w:tblPr>
        <w:tblW w:w="0" w:type="auto"/>
        <w:tblLook w:val="01E0"/>
      </w:tblPr>
      <w:tblGrid>
        <w:gridCol w:w="5012"/>
        <w:gridCol w:w="5011"/>
      </w:tblGrid>
      <w:tr w:rsidR="00750CBE" w:rsidTr="00CC2661">
        <w:trPr>
          <w:trHeight w:val="322"/>
        </w:trPr>
        <w:tc>
          <w:tcPr>
            <w:tcW w:w="5285" w:type="dxa"/>
          </w:tcPr>
          <w:p w:rsidR="00750CBE" w:rsidRDefault="00750CBE" w:rsidP="00CC2661">
            <w:pPr>
              <w:jc w:val="center"/>
            </w:pPr>
            <w:r>
              <w:t xml:space="preserve">      a) 3 408 + X = 8 034</w:t>
            </w:r>
          </w:p>
        </w:tc>
        <w:tc>
          <w:tcPr>
            <w:tcW w:w="5285" w:type="dxa"/>
          </w:tcPr>
          <w:p w:rsidR="00750CBE" w:rsidRDefault="00750CBE" w:rsidP="00CC2661">
            <w:pPr>
              <w:jc w:val="center"/>
            </w:pPr>
            <w:r>
              <w:t xml:space="preserve">      b) X – 1 276 = 4 324</w:t>
            </w:r>
          </w:p>
        </w:tc>
      </w:tr>
      <w:tr w:rsidR="00750CBE" w:rsidTr="00CC2661">
        <w:trPr>
          <w:trHeight w:val="308"/>
        </w:trPr>
        <w:tc>
          <w:tcPr>
            <w:tcW w:w="5285" w:type="dxa"/>
          </w:tcPr>
          <w:p w:rsidR="00750CBE" w:rsidRDefault="00750CBE" w:rsidP="00CC2661">
            <w:r>
              <w:t xml:space="preserve">             </w:t>
            </w:r>
          </w:p>
        </w:tc>
        <w:tc>
          <w:tcPr>
            <w:tcW w:w="5285" w:type="dxa"/>
          </w:tcPr>
          <w:p w:rsidR="00750CBE" w:rsidRDefault="00750CBE" w:rsidP="00CC2661">
            <w:r>
              <w:t xml:space="preserve">             </w:t>
            </w:r>
          </w:p>
        </w:tc>
      </w:tr>
      <w:tr w:rsidR="00750CBE" w:rsidTr="00CC2661">
        <w:trPr>
          <w:trHeight w:val="308"/>
        </w:trPr>
        <w:tc>
          <w:tcPr>
            <w:tcW w:w="5285" w:type="dxa"/>
          </w:tcPr>
          <w:p w:rsidR="00750CBE" w:rsidRDefault="00750CBE" w:rsidP="00CC2661"/>
        </w:tc>
        <w:tc>
          <w:tcPr>
            <w:tcW w:w="5285" w:type="dxa"/>
          </w:tcPr>
          <w:p w:rsidR="00750CBE" w:rsidRDefault="00750CBE" w:rsidP="00CC2661"/>
        </w:tc>
      </w:tr>
      <w:tr w:rsidR="00750CBE" w:rsidTr="00CC2661">
        <w:trPr>
          <w:trHeight w:val="308"/>
        </w:trPr>
        <w:tc>
          <w:tcPr>
            <w:tcW w:w="5285" w:type="dxa"/>
          </w:tcPr>
          <w:p w:rsidR="00750CBE" w:rsidRDefault="00750CBE" w:rsidP="00CC2661">
            <w:pPr>
              <w:jc w:val="center"/>
            </w:pPr>
            <w:r>
              <w:t>c) X x 8 = 2 016</w:t>
            </w:r>
          </w:p>
        </w:tc>
        <w:tc>
          <w:tcPr>
            <w:tcW w:w="5285" w:type="dxa"/>
          </w:tcPr>
          <w:p w:rsidR="00750CBE" w:rsidRDefault="00750CBE" w:rsidP="00CC2661">
            <w:pPr>
              <w:jc w:val="center"/>
            </w:pPr>
            <w:r>
              <w:t>d) X : 6 = 2 025</w:t>
            </w:r>
          </w:p>
        </w:tc>
      </w:tr>
      <w:tr w:rsidR="00750CBE" w:rsidTr="00CC2661">
        <w:trPr>
          <w:trHeight w:val="308"/>
        </w:trPr>
        <w:tc>
          <w:tcPr>
            <w:tcW w:w="5285" w:type="dxa"/>
          </w:tcPr>
          <w:p w:rsidR="00750CBE" w:rsidRDefault="00750CBE" w:rsidP="00CC2661"/>
        </w:tc>
        <w:tc>
          <w:tcPr>
            <w:tcW w:w="5285" w:type="dxa"/>
          </w:tcPr>
          <w:p w:rsidR="00750CBE" w:rsidRDefault="00750CBE" w:rsidP="00CC2661"/>
        </w:tc>
      </w:tr>
      <w:tr w:rsidR="00750CBE" w:rsidTr="00CC2661">
        <w:trPr>
          <w:trHeight w:val="308"/>
        </w:trPr>
        <w:tc>
          <w:tcPr>
            <w:tcW w:w="5285" w:type="dxa"/>
          </w:tcPr>
          <w:p w:rsidR="00750CBE" w:rsidRDefault="00750CBE" w:rsidP="00CC2661"/>
        </w:tc>
        <w:tc>
          <w:tcPr>
            <w:tcW w:w="5285" w:type="dxa"/>
          </w:tcPr>
          <w:p w:rsidR="00750CBE" w:rsidRDefault="00750CBE" w:rsidP="00CC2661"/>
        </w:tc>
      </w:tr>
    </w:tbl>
    <w:p w:rsidR="00750CBE" w:rsidRDefault="00750CBE" w:rsidP="00750CBE">
      <w:r>
        <w:lastRenderedPageBreak/>
        <w:t xml:space="preserve">9. Một hình chữ nhật có chiều dài 24 cm, chiều rộng bằng </w:t>
      </w:r>
      <w:r>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632287368" r:id="rId9"/>
        </w:object>
      </w:r>
      <w:r>
        <w:t xml:space="preserve"> chiều dài. Tính chu vi và diện tích hình chữ nhật đó. </w:t>
      </w:r>
    </w:p>
    <w:p w:rsidR="00750CBE" w:rsidRDefault="00750CBE" w:rsidP="00750CBE">
      <w:pPr>
        <w:ind w:left="360"/>
        <w:rPr>
          <w:b/>
          <w:u w:val="single"/>
        </w:rPr>
      </w:pPr>
      <w:r>
        <w:t xml:space="preserve">                                                  </w:t>
      </w:r>
      <w:r>
        <w:rPr>
          <w:b/>
          <w:u w:val="single"/>
        </w:rPr>
        <w:t>ĐỀ  1B</w:t>
      </w:r>
    </w:p>
    <w:p w:rsidR="00750CBE" w:rsidRDefault="00750CBE" w:rsidP="00750CBE">
      <w:r>
        <w:t>1.Viết số tự nhiên có năm chữ số khác nhau:</w:t>
      </w:r>
    </w:p>
    <w:p w:rsidR="00750CBE" w:rsidRDefault="00750CBE" w:rsidP="00750CBE">
      <w:r>
        <w:t>a) Lớn nhất là:</w:t>
      </w:r>
    </w:p>
    <w:p w:rsidR="00750CBE" w:rsidRDefault="00750CBE" w:rsidP="00750CBE">
      <w:r>
        <w:t>b) Bé nhất là:</w:t>
      </w:r>
    </w:p>
    <w:p w:rsidR="00750CBE" w:rsidRDefault="00750CBE" w:rsidP="00750CBE">
      <w:r>
        <w:t>2.  Đúng ghi Đ:, sai ghi S: Cho năm chữ số: 2; 4; 0; 5 và 7</w:t>
      </w:r>
    </w:p>
    <w:p w:rsidR="00750CBE" w:rsidRDefault="00750CBE" w:rsidP="00750CBE">
      <w:r>
        <w:t>a)   Số lớn nhất có năm chữ số khác nhau được lập từ 5 chữ số đó là:</w:t>
      </w:r>
    </w:p>
    <w:tbl>
      <w:tblPr>
        <w:tblW w:w="0" w:type="auto"/>
        <w:tblLook w:val="01E0"/>
      </w:tblPr>
      <w:tblGrid>
        <w:gridCol w:w="3341"/>
        <w:gridCol w:w="3341"/>
        <w:gridCol w:w="3341"/>
      </w:tblGrid>
      <w:tr w:rsidR="00750CBE" w:rsidTr="00CC2661">
        <w:tc>
          <w:tcPr>
            <w:tcW w:w="3552" w:type="dxa"/>
          </w:tcPr>
          <w:p w:rsidR="00750CBE" w:rsidRDefault="00750CBE" w:rsidP="00CC2661">
            <w:pPr>
              <w:jc w:val="center"/>
            </w:pPr>
            <w:r>
              <w:pict>
                <v:rect id="_x0000_s1079" style="position:absolute;left:0;text-align:left;margin-left:2in;margin-top:.4pt;width:14.4pt;height:14.4pt;z-index:251664384"/>
              </w:pict>
            </w:r>
            <w:r>
              <w:t>75 042</w:t>
            </w:r>
          </w:p>
        </w:tc>
        <w:tc>
          <w:tcPr>
            <w:tcW w:w="3552" w:type="dxa"/>
          </w:tcPr>
          <w:p w:rsidR="00750CBE" w:rsidRDefault="00750CBE" w:rsidP="00CC2661">
            <w:pPr>
              <w:jc w:val="center"/>
            </w:pPr>
            <w:r>
              <w:pict>
                <v:rect id="_x0000_s1080" style="position:absolute;left:0;text-align:left;margin-left:146.35pt;margin-top:.4pt;width:14.4pt;height:14.4pt;z-index:251665408;mso-position-horizontal-relative:text;mso-position-vertical-relative:text"/>
              </w:pict>
            </w:r>
            <w:r>
              <w:t>74 502</w:t>
            </w:r>
          </w:p>
        </w:tc>
        <w:tc>
          <w:tcPr>
            <w:tcW w:w="3552" w:type="dxa"/>
          </w:tcPr>
          <w:p w:rsidR="00750CBE" w:rsidRDefault="00750CBE" w:rsidP="00CC2661">
            <w:pPr>
              <w:jc w:val="center"/>
            </w:pPr>
            <w:r>
              <w:pict>
                <v:rect id="_x0000_s1081" style="position:absolute;left:0;text-align:left;margin-left:140.35pt;margin-top:.4pt;width:14.4pt;height:14.4pt;z-index:251666432;mso-position-horizontal-relative:text;mso-position-vertical-relative:text"/>
              </w:pict>
            </w:r>
            <w:r>
              <w:t>75 420</w:t>
            </w:r>
          </w:p>
        </w:tc>
      </w:tr>
    </w:tbl>
    <w:p w:rsidR="00750CBE" w:rsidRDefault="00750CBE" w:rsidP="00750CBE">
      <w:r>
        <w:t>b)   Số bé nhất có năm chữ số khác nhau được lập từ 5 chữ số đó là:</w:t>
      </w:r>
    </w:p>
    <w:tbl>
      <w:tblPr>
        <w:tblW w:w="0" w:type="auto"/>
        <w:tblLook w:val="01E0"/>
      </w:tblPr>
      <w:tblGrid>
        <w:gridCol w:w="3341"/>
        <w:gridCol w:w="3341"/>
        <w:gridCol w:w="3341"/>
      </w:tblGrid>
      <w:tr w:rsidR="00750CBE" w:rsidTr="00CC2661">
        <w:tc>
          <w:tcPr>
            <w:tcW w:w="3552" w:type="dxa"/>
          </w:tcPr>
          <w:p w:rsidR="00750CBE" w:rsidRDefault="00750CBE" w:rsidP="00CC2661">
            <w:pPr>
              <w:jc w:val="center"/>
            </w:pPr>
            <w:r>
              <w:pict>
                <v:rect id="_x0000_s1082" style="position:absolute;left:0;text-align:left;margin-left:2in;margin-top:.4pt;width:14.4pt;height:14.4pt;z-index:251667456"/>
              </w:pict>
            </w:r>
            <w:r>
              <w:t>24 570</w:t>
            </w:r>
          </w:p>
        </w:tc>
        <w:tc>
          <w:tcPr>
            <w:tcW w:w="3552" w:type="dxa"/>
          </w:tcPr>
          <w:p w:rsidR="00750CBE" w:rsidRDefault="00750CBE" w:rsidP="00CC2661">
            <w:pPr>
              <w:jc w:val="center"/>
            </w:pPr>
            <w:r>
              <w:pict>
                <v:rect id="_x0000_s1083" style="position:absolute;left:0;text-align:left;margin-left:146.35pt;margin-top:.4pt;width:14.4pt;height:14.4pt;z-index:251668480;mso-position-horizontal-relative:text;mso-position-vertical-relative:text"/>
              </w:pict>
            </w:r>
            <w:r>
              <w:t>02 457</w:t>
            </w:r>
          </w:p>
        </w:tc>
        <w:tc>
          <w:tcPr>
            <w:tcW w:w="3552" w:type="dxa"/>
          </w:tcPr>
          <w:p w:rsidR="00750CBE" w:rsidRDefault="00750CBE" w:rsidP="00CC2661">
            <w:pPr>
              <w:jc w:val="center"/>
            </w:pPr>
            <w:r>
              <w:pict>
                <v:rect id="_x0000_s1084" style="position:absolute;left:0;text-align:left;margin-left:140.35pt;margin-top:.4pt;width:14.4pt;height:14.4pt;z-index:251669504;mso-position-horizontal-relative:text;mso-position-vertical-relative:text"/>
              </w:pict>
            </w:r>
            <w:r>
              <w:t>20 457</w:t>
            </w:r>
          </w:p>
        </w:tc>
      </w:tr>
    </w:tbl>
    <w:p w:rsidR="00750CBE" w:rsidRDefault="00750CBE" w:rsidP="00750CBE">
      <w:r>
        <w:t>3. Khoanh vào chữ đặt trước câu trả lời đúng:</w:t>
      </w:r>
    </w:p>
    <w:p w:rsidR="00750CBE" w:rsidRDefault="00750CBE" w:rsidP="00750CBE">
      <w:r>
        <w:t xml:space="preserve">    Hiệu của số lẻ nhỏ nhất có năm chữ số khác nhau và số chẵn lớn nhất có ba chữ số:</w:t>
      </w:r>
    </w:p>
    <w:tbl>
      <w:tblPr>
        <w:tblW w:w="0" w:type="auto"/>
        <w:tblInd w:w="108" w:type="dxa"/>
        <w:tblLook w:val="01E0"/>
      </w:tblPr>
      <w:tblGrid>
        <w:gridCol w:w="4958"/>
        <w:gridCol w:w="4957"/>
      </w:tblGrid>
      <w:tr w:rsidR="00750CBE" w:rsidTr="00CC2661">
        <w:trPr>
          <w:trHeight w:val="291"/>
        </w:trPr>
        <w:tc>
          <w:tcPr>
            <w:tcW w:w="5237" w:type="dxa"/>
          </w:tcPr>
          <w:p w:rsidR="00750CBE" w:rsidRDefault="00750CBE" w:rsidP="00CC2661">
            <w:pPr>
              <w:jc w:val="center"/>
            </w:pPr>
            <w:r>
              <w:t>A. 9 023</w:t>
            </w:r>
          </w:p>
        </w:tc>
        <w:tc>
          <w:tcPr>
            <w:tcW w:w="5237" w:type="dxa"/>
          </w:tcPr>
          <w:p w:rsidR="00750CBE" w:rsidRDefault="00750CBE" w:rsidP="00CC2661">
            <w:pPr>
              <w:jc w:val="center"/>
            </w:pPr>
            <w:r>
              <w:t>B. 9 327</w:t>
            </w:r>
          </w:p>
        </w:tc>
      </w:tr>
      <w:tr w:rsidR="00750CBE" w:rsidTr="00CC2661">
        <w:trPr>
          <w:trHeight w:val="305"/>
        </w:trPr>
        <w:tc>
          <w:tcPr>
            <w:tcW w:w="5237" w:type="dxa"/>
          </w:tcPr>
          <w:p w:rsidR="00750CBE" w:rsidRDefault="00750CBE" w:rsidP="00CC2661">
            <w:pPr>
              <w:jc w:val="center"/>
            </w:pPr>
            <w:r>
              <w:t>C. 9 237</w:t>
            </w:r>
          </w:p>
        </w:tc>
        <w:tc>
          <w:tcPr>
            <w:tcW w:w="5237" w:type="dxa"/>
          </w:tcPr>
          <w:p w:rsidR="00750CBE" w:rsidRDefault="00750CBE" w:rsidP="00CC2661">
            <w:pPr>
              <w:jc w:val="center"/>
            </w:pPr>
            <w:r>
              <w:t>D. 9 236</w:t>
            </w:r>
          </w:p>
        </w:tc>
      </w:tr>
    </w:tbl>
    <w:p w:rsidR="00750CBE" w:rsidRDefault="00750CBE" w:rsidP="00750CBE">
      <w:r>
        <w:t>4. Khoanh vào chữ đặt trước đáp số đúng: Một hình vuông có diện tích là 100 cm</w:t>
      </w:r>
      <w:r>
        <w:rPr>
          <w:vertAlign w:val="superscript"/>
        </w:rPr>
        <w:t>2</w:t>
      </w:r>
      <w:r>
        <w:t xml:space="preserve">. </w:t>
      </w:r>
      <w:smartTag w:uri="urn:schemas-microsoft-com:office:smarttags" w:element="place">
        <w:r>
          <w:t>Chu</w:t>
        </w:r>
      </w:smartTag>
      <w:r>
        <w:t xml:space="preserve"> vi hình vuông đó là:</w:t>
      </w:r>
    </w:p>
    <w:tbl>
      <w:tblPr>
        <w:tblW w:w="0" w:type="auto"/>
        <w:tblLook w:val="01E0"/>
      </w:tblPr>
      <w:tblGrid>
        <w:gridCol w:w="3339"/>
        <w:gridCol w:w="3346"/>
        <w:gridCol w:w="3338"/>
      </w:tblGrid>
      <w:tr w:rsidR="00750CBE" w:rsidTr="00CC2661">
        <w:tc>
          <w:tcPr>
            <w:tcW w:w="3552" w:type="dxa"/>
          </w:tcPr>
          <w:p w:rsidR="00750CBE" w:rsidRDefault="00750CBE" w:rsidP="00CC2661">
            <w:pPr>
              <w:jc w:val="center"/>
            </w:pPr>
            <w:r>
              <w:t>A. 25 cm</w:t>
            </w:r>
          </w:p>
        </w:tc>
        <w:tc>
          <w:tcPr>
            <w:tcW w:w="3552" w:type="dxa"/>
          </w:tcPr>
          <w:p w:rsidR="00750CBE" w:rsidRDefault="00750CBE" w:rsidP="00CC2661">
            <w:pPr>
              <w:jc w:val="center"/>
            </w:pPr>
            <w:r>
              <w:t>B. 40 cm</w:t>
            </w:r>
            <w:r>
              <w:rPr>
                <w:vertAlign w:val="superscript"/>
              </w:rPr>
              <w:t>2</w:t>
            </w:r>
          </w:p>
        </w:tc>
        <w:tc>
          <w:tcPr>
            <w:tcW w:w="3552" w:type="dxa"/>
          </w:tcPr>
          <w:p w:rsidR="00750CBE" w:rsidRDefault="00750CBE" w:rsidP="00CC2661">
            <w:pPr>
              <w:jc w:val="center"/>
            </w:pPr>
            <w:r>
              <w:t>C. 40 cm</w:t>
            </w:r>
          </w:p>
        </w:tc>
      </w:tr>
    </w:tbl>
    <w:p w:rsidR="00750CBE" w:rsidRDefault="00750CBE" w:rsidP="00750CBE">
      <w:r>
        <w:t>5. Viết số vào ô trống:</w:t>
      </w:r>
    </w:p>
    <w:p w:rsidR="00750CBE" w:rsidRDefault="00750CBE" w:rsidP="00750CBE">
      <w:r>
        <w:t xml:space="preserve">     Tính giá trị của biểu thứ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1"/>
        <w:gridCol w:w="2467"/>
        <w:gridCol w:w="6035"/>
      </w:tblGrid>
      <w:tr w:rsidR="00750CBE" w:rsidTr="00CC2661">
        <w:tc>
          <w:tcPr>
            <w:tcW w:w="154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a</w:t>
            </w:r>
          </w:p>
        </w:tc>
        <w:tc>
          <w:tcPr>
            <w:tcW w:w="252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Biểu thức</w:t>
            </w:r>
          </w:p>
        </w:tc>
        <w:tc>
          <w:tcPr>
            <w:tcW w:w="6300" w:type="dxa"/>
            <w:tcBorders>
              <w:top w:val="single" w:sz="4" w:space="0" w:color="auto"/>
              <w:left w:val="single" w:sz="4" w:space="0" w:color="auto"/>
              <w:bottom w:val="single" w:sz="4" w:space="0" w:color="auto"/>
              <w:right w:val="single" w:sz="4" w:space="0" w:color="auto"/>
            </w:tcBorders>
          </w:tcPr>
          <w:p w:rsidR="00750CBE" w:rsidRDefault="00750CBE" w:rsidP="00CC2661"/>
        </w:tc>
      </w:tr>
      <w:tr w:rsidR="00750CBE" w:rsidTr="00CC2661">
        <w:tc>
          <w:tcPr>
            <w:tcW w:w="154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lastRenderedPageBreak/>
              <w:t>4</w:t>
            </w:r>
          </w:p>
        </w:tc>
        <w:tc>
          <w:tcPr>
            <w:tcW w:w="252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98 + 8 x a</w:t>
            </w:r>
          </w:p>
        </w:tc>
        <w:tc>
          <w:tcPr>
            <w:tcW w:w="6300" w:type="dxa"/>
            <w:tcBorders>
              <w:top w:val="single" w:sz="4" w:space="0" w:color="auto"/>
              <w:left w:val="single" w:sz="4" w:space="0" w:color="auto"/>
              <w:bottom w:val="single" w:sz="4" w:space="0" w:color="auto"/>
              <w:right w:val="single" w:sz="4" w:space="0" w:color="auto"/>
            </w:tcBorders>
          </w:tcPr>
          <w:p w:rsidR="00750CBE" w:rsidRDefault="00750CBE" w:rsidP="00CC2661"/>
        </w:tc>
      </w:tr>
      <w:tr w:rsidR="00750CBE" w:rsidTr="00CC2661">
        <w:tc>
          <w:tcPr>
            <w:tcW w:w="154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0</w:t>
            </w:r>
          </w:p>
        </w:tc>
        <w:tc>
          <w:tcPr>
            <w:tcW w:w="252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72 – a x 9</w:t>
            </w:r>
          </w:p>
        </w:tc>
        <w:tc>
          <w:tcPr>
            <w:tcW w:w="6300" w:type="dxa"/>
            <w:tcBorders>
              <w:top w:val="single" w:sz="4" w:space="0" w:color="auto"/>
              <w:left w:val="single" w:sz="4" w:space="0" w:color="auto"/>
              <w:bottom w:val="single" w:sz="4" w:space="0" w:color="auto"/>
              <w:right w:val="single" w:sz="4" w:space="0" w:color="auto"/>
            </w:tcBorders>
          </w:tcPr>
          <w:p w:rsidR="00750CBE" w:rsidRDefault="00750CBE" w:rsidP="00CC2661"/>
        </w:tc>
      </w:tr>
      <w:tr w:rsidR="00750CBE" w:rsidTr="00CC2661">
        <w:tc>
          <w:tcPr>
            <w:tcW w:w="154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8</w:t>
            </w:r>
          </w:p>
        </w:tc>
        <w:tc>
          <w:tcPr>
            <w:tcW w:w="252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23 x a – 97</w:t>
            </w:r>
          </w:p>
        </w:tc>
        <w:tc>
          <w:tcPr>
            <w:tcW w:w="6300" w:type="dxa"/>
            <w:tcBorders>
              <w:top w:val="single" w:sz="4" w:space="0" w:color="auto"/>
              <w:left w:val="single" w:sz="4" w:space="0" w:color="auto"/>
              <w:bottom w:val="single" w:sz="4" w:space="0" w:color="auto"/>
              <w:right w:val="single" w:sz="4" w:space="0" w:color="auto"/>
            </w:tcBorders>
          </w:tcPr>
          <w:p w:rsidR="00750CBE" w:rsidRDefault="00750CBE" w:rsidP="00CC2661"/>
        </w:tc>
      </w:tr>
      <w:tr w:rsidR="00750CBE" w:rsidTr="00CC2661">
        <w:tc>
          <w:tcPr>
            <w:tcW w:w="154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6</w:t>
            </w:r>
          </w:p>
        </w:tc>
        <w:tc>
          <w:tcPr>
            <w:tcW w:w="252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96 : a x 5</w:t>
            </w:r>
          </w:p>
        </w:tc>
        <w:tc>
          <w:tcPr>
            <w:tcW w:w="6300" w:type="dxa"/>
            <w:tcBorders>
              <w:top w:val="single" w:sz="4" w:space="0" w:color="auto"/>
              <w:left w:val="single" w:sz="4" w:space="0" w:color="auto"/>
              <w:bottom w:val="single" w:sz="4" w:space="0" w:color="auto"/>
              <w:right w:val="single" w:sz="4" w:space="0" w:color="auto"/>
            </w:tcBorders>
          </w:tcPr>
          <w:p w:rsidR="00750CBE" w:rsidRDefault="00750CBE" w:rsidP="00CC2661"/>
        </w:tc>
      </w:tr>
    </w:tbl>
    <w:p w:rsidR="00750CBE" w:rsidRDefault="00750CBE" w:rsidP="00750CBE">
      <w:r>
        <w:t>6.  Viết biểu thức rồi tính giá trị của biểu thức:</w:t>
      </w:r>
    </w:p>
    <w:p w:rsidR="00750CBE" w:rsidRDefault="00750CBE" w:rsidP="00750CBE">
      <w:r>
        <w:t>a) Nhân 6 với tổng của 1 328 và 2 107.  .……………………………………………………………………………………………………………………………………………………………………………………………………</w:t>
      </w:r>
    </w:p>
    <w:p w:rsidR="00750CBE" w:rsidRDefault="00750CBE" w:rsidP="00750CBE">
      <w:r>
        <w:t>b)   10 318 trừ đi tích của  728 và 6.</w:t>
      </w:r>
    </w:p>
    <w:p w:rsidR="00750CBE" w:rsidRDefault="00750CBE" w:rsidP="00750CBE">
      <w:r>
        <w:t>………………………………………………………………………………………………………………………………………………………………………………………………………………………………………………………………………………………………………</w:t>
      </w:r>
    </w:p>
    <w:p w:rsidR="00750CBE" w:rsidRDefault="00750CBE" w:rsidP="00750CBE">
      <w:r>
        <w:t>7.  Hãy viết tất cả các số có  3 chữ số khác nhau từ bốn chữ số sau:  0; 1;2;3.</w:t>
      </w:r>
    </w:p>
    <w:p w:rsidR="00750CBE" w:rsidRDefault="00750CBE" w:rsidP="00750CBE">
      <w:pPr>
        <w:jc w:val="center"/>
      </w:pPr>
      <w:r>
        <w:t>Bài giải</w:t>
      </w:r>
    </w:p>
    <w:p w:rsidR="00750CBE" w:rsidRDefault="00750CBE" w:rsidP="00750CBE">
      <w:r>
        <w:t>……………………………………………………………………………………………………………………………………………………………………………………………………</w:t>
      </w:r>
    </w:p>
    <w:p w:rsidR="00750CBE" w:rsidRDefault="00750CBE" w:rsidP="00750CBE">
      <w:r>
        <w:t>8.  Một hình chữ nhật có chiều dài hơn chiều rộng 6 m. Nếu giữ nguyên chiều rộng và gấp đôi chiều dài lên 4 lần thì được một hình chữ nhật mới có chiều dài hơn chiều rộng 51m. Tính chu vi và diện tích của hình chữ nhật đó.</w:t>
      </w:r>
    </w:p>
    <w:p w:rsidR="00750CBE" w:rsidRDefault="00750CBE" w:rsidP="00750CBE">
      <w:pPr>
        <w:jc w:val="center"/>
      </w:pPr>
      <w:r>
        <w:t>Bài giải</w:t>
      </w:r>
    </w:p>
    <w:p w:rsidR="00750CBE" w:rsidRDefault="00750CBE" w:rsidP="00750CBE">
      <w:r>
        <w:t>………………………………………………………………………………………………………………………………………………………………………………………………………………………………………………………………………………………………………</w:t>
      </w:r>
    </w:p>
    <w:p w:rsidR="00750CBE" w:rsidRDefault="00750CBE" w:rsidP="00750CBE">
      <w:r>
        <w:lastRenderedPageBreak/>
        <w:t>………………….........................................................................................................................</w:t>
      </w:r>
    </w:p>
    <w:p w:rsidR="00750CBE" w:rsidRDefault="00750CBE" w:rsidP="00750CBE"/>
    <w:p w:rsidR="00750CBE" w:rsidRDefault="00750CBE" w:rsidP="00750CBE">
      <w:pPr>
        <w:jc w:val="center"/>
      </w:pPr>
      <w:r>
        <w:rPr>
          <w:b/>
          <w:u w:val="single"/>
        </w:rPr>
        <w:t>ĐỀ 2A</w:t>
      </w:r>
    </w:p>
    <w:p w:rsidR="00750CBE" w:rsidRDefault="00750CBE" w:rsidP="00750CBE">
      <w:r>
        <w:t>1. Nối mỗi chữ số với cách đọc đúng của n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33"/>
        <w:gridCol w:w="7490"/>
      </w:tblGrid>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r>
              <w:t>a) 840 215</w:t>
            </w:r>
          </w:p>
        </w:tc>
        <w:tc>
          <w:tcPr>
            <w:tcW w:w="7920" w:type="dxa"/>
            <w:tcBorders>
              <w:top w:val="single" w:sz="4" w:space="0" w:color="auto"/>
              <w:left w:val="single" w:sz="4" w:space="0" w:color="auto"/>
              <w:bottom w:val="single" w:sz="4" w:space="0" w:color="auto"/>
              <w:right w:val="single" w:sz="4" w:space="0" w:color="auto"/>
            </w:tcBorders>
          </w:tcPr>
          <w:p w:rsidR="00750CBE" w:rsidRDefault="00750CBE" w:rsidP="00CC2661">
            <w:r>
              <w:t>1) Tám trăm bốn mươi hai nghìn không trăm mười lăm</w:t>
            </w: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r>
              <w:t>b) 842 015</w:t>
            </w:r>
          </w:p>
        </w:tc>
        <w:tc>
          <w:tcPr>
            <w:tcW w:w="7920" w:type="dxa"/>
            <w:tcBorders>
              <w:top w:val="single" w:sz="4" w:space="0" w:color="auto"/>
              <w:left w:val="single" w:sz="4" w:space="0" w:color="auto"/>
              <w:bottom w:val="single" w:sz="4" w:space="0" w:color="auto"/>
              <w:right w:val="single" w:sz="4" w:space="0" w:color="auto"/>
            </w:tcBorders>
          </w:tcPr>
          <w:p w:rsidR="00750CBE" w:rsidRDefault="00750CBE" w:rsidP="00CC2661">
            <w:r>
              <w:t>2) Ttám trăm bốn mươi nghìn hai trăm mười lăm</w:t>
            </w: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r>
              <w:t>c) 408 125</w:t>
            </w:r>
          </w:p>
        </w:tc>
        <w:tc>
          <w:tcPr>
            <w:tcW w:w="7920" w:type="dxa"/>
            <w:tcBorders>
              <w:top w:val="single" w:sz="4" w:space="0" w:color="auto"/>
              <w:left w:val="single" w:sz="4" w:space="0" w:color="auto"/>
              <w:bottom w:val="single" w:sz="4" w:space="0" w:color="auto"/>
              <w:right w:val="single" w:sz="4" w:space="0" w:color="auto"/>
            </w:tcBorders>
          </w:tcPr>
          <w:p w:rsidR="00750CBE" w:rsidRDefault="00750CBE" w:rsidP="00CC2661">
            <w:r>
              <w:t>3) Bốn trăm tám mươi mốt nghìn hai trăm linh lăm</w:t>
            </w: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r>
              <w:t>d) 481 205</w:t>
            </w:r>
          </w:p>
        </w:tc>
        <w:tc>
          <w:tcPr>
            <w:tcW w:w="7920" w:type="dxa"/>
            <w:tcBorders>
              <w:top w:val="single" w:sz="4" w:space="0" w:color="auto"/>
              <w:left w:val="single" w:sz="4" w:space="0" w:color="auto"/>
              <w:bottom w:val="single" w:sz="4" w:space="0" w:color="auto"/>
              <w:right w:val="single" w:sz="4" w:space="0" w:color="auto"/>
            </w:tcBorders>
          </w:tcPr>
          <w:p w:rsidR="00750CBE" w:rsidRDefault="00750CBE" w:rsidP="00CC2661">
            <w:r>
              <w:t>4) Bốn tăm linh tám nghìn một trăm hai mươi lăm</w:t>
            </w:r>
          </w:p>
        </w:tc>
      </w:tr>
    </w:tbl>
    <w:p w:rsidR="00750CBE" w:rsidRDefault="00750CBE" w:rsidP="00750CBE">
      <w:r>
        <w:t>2.  Đúng ghi Đ, sai ghi S:</w:t>
      </w:r>
    </w:p>
    <w:tbl>
      <w:tblPr>
        <w:tblW w:w="10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1937"/>
        <w:gridCol w:w="1980"/>
        <w:gridCol w:w="1980"/>
        <w:gridCol w:w="1980"/>
      </w:tblGrid>
      <w:tr w:rsidR="00750CBE" w:rsidTr="00CC2661">
        <w:tc>
          <w:tcPr>
            <w:tcW w:w="280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Số</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258 016</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735 394</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812 057</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109 502</w:t>
            </w:r>
          </w:p>
        </w:tc>
      </w:tr>
      <w:tr w:rsidR="00750CBE" w:rsidTr="00CC2661">
        <w:tc>
          <w:tcPr>
            <w:tcW w:w="280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Giá trị của chữ số 5</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50 000</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500</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50</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5</w:t>
            </w:r>
          </w:p>
        </w:tc>
      </w:tr>
      <w:tr w:rsidR="00750CBE" w:rsidTr="00CC2661">
        <w:tc>
          <w:tcPr>
            <w:tcW w:w="280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Đúng/ Sai</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r>
    </w:tbl>
    <w:p w:rsidR="00750CBE" w:rsidRDefault="00750CBE" w:rsidP="00750CBE">
      <w:r>
        <w:pict>
          <v:group id="_x0000_s1089" style="position:absolute;left:0;text-align:left;margin-left:396pt;margin-top:14.5pt;width:14.4pt;height:49.65pt;z-index:251671552;mso-position-horizontal-relative:text;mso-position-vertical-relative:text" coordorigin="8040,2775" coordsize="288,993">
            <v:rect id="_x0000_s1090" style="position:absolute;left:8040;top:2775;width:288;height:288"/>
            <v:rect id="_x0000_s1091" style="position:absolute;left:8040;top:3135;width:288;height:288"/>
            <v:rect id="_x0000_s1092" style="position:absolute;left:8040;top:3480;width:288;height:288"/>
          </v:group>
        </w:pict>
      </w:r>
      <w:r>
        <w:t>3.  Điền dấu ( &gt;, &lt;, =) thích hợp vào ô trống:</w:t>
      </w:r>
    </w:p>
    <w:tbl>
      <w:tblPr>
        <w:tblW w:w="10548" w:type="dxa"/>
        <w:tblLook w:val="01E0"/>
      </w:tblPr>
      <w:tblGrid>
        <w:gridCol w:w="2448"/>
        <w:gridCol w:w="3960"/>
        <w:gridCol w:w="2340"/>
        <w:gridCol w:w="1800"/>
      </w:tblGrid>
      <w:tr w:rsidR="00750CBE" w:rsidTr="00CC2661">
        <w:tc>
          <w:tcPr>
            <w:tcW w:w="2448" w:type="dxa"/>
          </w:tcPr>
          <w:p w:rsidR="00750CBE" w:rsidRDefault="00750CBE" w:rsidP="00CC2661">
            <w:r>
              <w:pict>
                <v:group id="_x0000_s1085" style="position:absolute;left:0;text-align:left;margin-left:76.35pt;margin-top:.4pt;width:14.4pt;height:49.65pt;z-index:251670528" coordorigin="8040,2775" coordsize="288,993">
                  <v:rect id="_x0000_s1086" style="position:absolute;left:8040;top:2775;width:288;height:288"/>
                  <v:rect id="_x0000_s1087" style="position:absolute;left:8040;top:3135;width:288;height:288"/>
                  <v:rect id="_x0000_s1088" style="position:absolute;left:8040;top:3480;width:288;height:288"/>
                </v:group>
              </w:pict>
            </w:r>
            <w:r>
              <w:t xml:space="preserve">  678 645</w:t>
            </w:r>
          </w:p>
        </w:tc>
        <w:tc>
          <w:tcPr>
            <w:tcW w:w="3960" w:type="dxa"/>
          </w:tcPr>
          <w:p w:rsidR="00750CBE" w:rsidRDefault="00750CBE" w:rsidP="00CC2661">
            <w:r>
              <w:t>95 976</w:t>
            </w:r>
          </w:p>
        </w:tc>
        <w:tc>
          <w:tcPr>
            <w:tcW w:w="2340" w:type="dxa"/>
          </w:tcPr>
          <w:p w:rsidR="00750CBE" w:rsidRDefault="00750CBE" w:rsidP="00CC2661">
            <w:r>
              <w:t>700 000</w:t>
            </w:r>
          </w:p>
        </w:tc>
        <w:tc>
          <w:tcPr>
            <w:tcW w:w="1800" w:type="dxa"/>
          </w:tcPr>
          <w:p w:rsidR="00750CBE" w:rsidRDefault="00750CBE" w:rsidP="00CC2661">
            <w:r>
              <w:t>699 998</w:t>
            </w:r>
          </w:p>
        </w:tc>
      </w:tr>
      <w:tr w:rsidR="00750CBE" w:rsidTr="00CC2661">
        <w:tc>
          <w:tcPr>
            <w:tcW w:w="2448" w:type="dxa"/>
          </w:tcPr>
          <w:p w:rsidR="00750CBE" w:rsidRDefault="00750CBE" w:rsidP="00CC2661">
            <w:r>
              <w:t xml:space="preserve">  528 725</w:t>
            </w:r>
          </w:p>
        </w:tc>
        <w:tc>
          <w:tcPr>
            <w:tcW w:w="3960" w:type="dxa"/>
          </w:tcPr>
          <w:p w:rsidR="00750CBE" w:rsidRDefault="00750CBE" w:rsidP="00CC2661">
            <w:r>
              <w:t>528 752</w:t>
            </w:r>
          </w:p>
        </w:tc>
        <w:tc>
          <w:tcPr>
            <w:tcW w:w="2340" w:type="dxa"/>
          </w:tcPr>
          <w:p w:rsidR="00750CBE" w:rsidRDefault="00750CBE" w:rsidP="00CC2661">
            <w:r>
              <w:t xml:space="preserve">678 645 </w:t>
            </w:r>
          </w:p>
        </w:tc>
        <w:tc>
          <w:tcPr>
            <w:tcW w:w="1800" w:type="dxa"/>
          </w:tcPr>
          <w:p w:rsidR="00750CBE" w:rsidRDefault="00750CBE" w:rsidP="00CC2661">
            <w:r>
              <w:t>95 976</w:t>
            </w:r>
          </w:p>
        </w:tc>
      </w:tr>
      <w:tr w:rsidR="00750CBE" w:rsidTr="00CC2661">
        <w:tc>
          <w:tcPr>
            <w:tcW w:w="2448" w:type="dxa"/>
          </w:tcPr>
          <w:p w:rsidR="00750CBE" w:rsidRDefault="00750CBE" w:rsidP="00CC2661">
            <w:r>
              <w:t xml:space="preserve">  99 999</w:t>
            </w:r>
          </w:p>
        </w:tc>
        <w:tc>
          <w:tcPr>
            <w:tcW w:w="3960" w:type="dxa"/>
          </w:tcPr>
          <w:p w:rsidR="00750CBE" w:rsidRDefault="00750CBE" w:rsidP="00CC2661">
            <w:r>
              <w:t>100 000</w:t>
            </w:r>
          </w:p>
        </w:tc>
        <w:tc>
          <w:tcPr>
            <w:tcW w:w="2340" w:type="dxa"/>
          </w:tcPr>
          <w:p w:rsidR="00750CBE" w:rsidRDefault="00750CBE" w:rsidP="00CC2661">
            <w:r>
              <w:t>345 012</w:t>
            </w:r>
          </w:p>
        </w:tc>
        <w:tc>
          <w:tcPr>
            <w:tcW w:w="1800" w:type="dxa"/>
          </w:tcPr>
          <w:p w:rsidR="00750CBE" w:rsidRDefault="00750CBE" w:rsidP="00CC2661">
            <w:r>
              <w:t>345 000 + 12</w:t>
            </w:r>
          </w:p>
        </w:tc>
      </w:tr>
    </w:tbl>
    <w:p w:rsidR="00750CBE" w:rsidRDefault="00750CBE" w:rsidP="00750CBE">
      <w:r>
        <w:t>4. Khoanh vào chữ đặt trước câu trả lời đúng:</w:t>
      </w:r>
    </w:p>
    <w:p w:rsidR="00750CBE" w:rsidRDefault="00750CBE" w:rsidP="00750CBE">
      <w:r>
        <w:t xml:space="preserve">    Cho 6 chữ số 0; 2; 1; 7; 8; 4. Số bé nhất có đủ 6 chữ chữ số là:</w:t>
      </w:r>
    </w:p>
    <w:tbl>
      <w:tblPr>
        <w:tblW w:w="0" w:type="auto"/>
        <w:jc w:val="center"/>
        <w:tblLook w:val="01E0"/>
      </w:tblPr>
      <w:tblGrid>
        <w:gridCol w:w="5012"/>
        <w:gridCol w:w="5011"/>
      </w:tblGrid>
      <w:tr w:rsidR="00750CBE" w:rsidTr="00CC2661">
        <w:trPr>
          <w:jc w:val="center"/>
        </w:trPr>
        <w:tc>
          <w:tcPr>
            <w:tcW w:w="5328" w:type="dxa"/>
          </w:tcPr>
          <w:p w:rsidR="00750CBE" w:rsidRDefault="00750CBE" w:rsidP="00CC2661">
            <w:pPr>
              <w:jc w:val="center"/>
            </w:pPr>
            <w:r>
              <w:t>A. 021 478</w:t>
            </w:r>
          </w:p>
        </w:tc>
        <w:tc>
          <w:tcPr>
            <w:tcW w:w="5328" w:type="dxa"/>
          </w:tcPr>
          <w:p w:rsidR="00750CBE" w:rsidRDefault="00750CBE" w:rsidP="00CC2661">
            <w:pPr>
              <w:jc w:val="center"/>
            </w:pPr>
            <w:r>
              <w:t>B. 210 784</w:t>
            </w:r>
          </w:p>
        </w:tc>
      </w:tr>
      <w:tr w:rsidR="00750CBE" w:rsidTr="00CC2661">
        <w:trPr>
          <w:jc w:val="center"/>
        </w:trPr>
        <w:tc>
          <w:tcPr>
            <w:tcW w:w="5328" w:type="dxa"/>
          </w:tcPr>
          <w:p w:rsidR="00750CBE" w:rsidRDefault="00750CBE" w:rsidP="00CC2661">
            <w:pPr>
              <w:jc w:val="center"/>
            </w:pPr>
            <w:r>
              <w:t>C. 102 478</w:t>
            </w:r>
          </w:p>
        </w:tc>
        <w:tc>
          <w:tcPr>
            <w:tcW w:w="5328" w:type="dxa"/>
          </w:tcPr>
          <w:p w:rsidR="00750CBE" w:rsidRDefault="00750CBE" w:rsidP="00CC2661">
            <w:pPr>
              <w:jc w:val="center"/>
            </w:pPr>
            <w:r>
              <w:t>D. 120 784</w:t>
            </w:r>
          </w:p>
        </w:tc>
      </w:tr>
    </w:tbl>
    <w:p w:rsidR="00750CBE" w:rsidRDefault="00750CBE" w:rsidP="00750CBE">
      <w:r>
        <w:lastRenderedPageBreak/>
        <w:t>5. Viết các số sau và cho biết chữ số 4 ở mỗi số thuộc hàng nào, lớp nào.</w:t>
      </w:r>
    </w:p>
    <w:p w:rsidR="00750CBE" w:rsidRDefault="00750CBE" w:rsidP="00750CBE">
      <w:r>
        <w:t xml:space="preserve">   a) Tám trăm nghìn không trăm bốn mươi.</w:t>
      </w:r>
    </w:p>
    <w:p w:rsidR="00750CBE" w:rsidRDefault="00750CBE" w:rsidP="00750CBE">
      <w:r>
        <w:t xml:space="preserve">   b) Ba trăm bốn mươi nghìn hai trăm.</w:t>
      </w:r>
    </w:p>
    <w:p w:rsidR="00750CBE" w:rsidRDefault="00750CBE" w:rsidP="00750CBE">
      <w:r>
        <w:t xml:space="preserve">   c) Bốn trăm nghìn bảy tăm mười tám.</w:t>
      </w:r>
    </w:p>
    <w:p w:rsidR="00750CBE" w:rsidRDefault="00750CBE" w:rsidP="00750CBE">
      <w:r>
        <w:t>………………………………………………………………………………………………………………………………………………………………………………………………………………………………………………………………………………………………………</w:t>
      </w:r>
    </w:p>
    <w:p w:rsidR="00750CBE" w:rsidRDefault="00750CBE" w:rsidP="00750CBE">
      <w:r>
        <w:t>6. Viết các số sau theo thứ tự từ bé đến lớn:</w:t>
      </w:r>
    </w:p>
    <w:tbl>
      <w:tblPr>
        <w:tblW w:w="0" w:type="auto"/>
        <w:tblLook w:val="01E0"/>
      </w:tblPr>
      <w:tblGrid>
        <w:gridCol w:w="2024"/>
        <w:gridCol w:w="1976"/>
        <w:gridCol w:w="1976"/>
        <w:gridCol w:w="1976"/>
        <w:gridCol w:w="2071"/>
      </w:tblGrid>
      <w:tr w:rsidR="00750CBE" w:rsidTr="00CC2661">
        <w:tc>
          <w:tcPr>
            <w:tcW w:w="2131" w:type="dxa"/>
          </w:tcPr>
          <w:p w:rsidR="00750CBE" w:rsidRDefault="00750CBE" w:rsidP="00CC2661">
            <w:pPr>
              <w:jc w:val="center"/>
            </w:pPr>
            <w:r>
              <w:t>12 900</w:t>
            </w:r>
          </w:p>
        </w:tc>
        <w:tc>
          <w:tcPr>
            <w:tcW w:w="2131" w:type="dxa"/>
          </w:tcPr>
          <w:p w:rsidR="00750CBE" w:rsidRDefault="00750CBE" w:rsidP="00CC2661">
            <w:pPr>
              <w:jc w:val="center"/>
            </w:pPr>
            <w:r>
              <w:t>98 705</w:t>
            </w:r>
          </w:p>
        </w:tc>
        <w:tc>
          <w:tcPr>
            <w:tcW w:w="2131" w:type="dxa"/>
          </w:tcPr>
          <w:p w:rsidR="00750CBE" w:rsidRDefault="00750CBE" w:rsidP="00CC2661">
            <w:pPr>
              <w:jc w:val="center"/>
            </w:pPr>
            <w:r>
              <w:t>128 999</w:t>
            </w:r>
          </w:p>
        </w:tc>
        <w:tc>
          <w:tcPr>
            <w:tcW w:w="2131" w:type="dxa"/>
          </w:tcPr>
          <w:p w:rsidR="00750CBE" w:rsidRDefault="00750CBE" w:rsidP="00CC2661">
            <w:pPr>
              <w:jc w:val="center"/>
            </w:pPr>
            <w:r>
              <w:t>300 000</w:t>
            </w:r>
          </w:p>
        </w:tc>
        <w:tc>
          <w:tcPr>
            <w:tcW w:w="2132" w:type="dxa"/>
          </w:tcPr>
          <w:p w:rsidR="00750CBE" w:rsidRDefault="00750CBE" w:rsidP="00CC2661">
            <w:pPr>
              <w:jc w:val="center"/>
            </w:pPr>
            <w:r>
              <w:t>288 601</w:t>
            </w:r>
          </w:p>
        </w:tc>
      </w:tr>
      <w:tr w:rsidR="00750CBE" w:rsidTr="00CC2661">
        <w:tc>
          <w:tcPr>
            <w:tcW w:w="2131" w:type="dxa"/>
          </w:tcPr>
          <w:p w:rsidR="00750CBE" w:rsidRDefault="00750CBE" w:rsidP="00CC2661">
            <w:pPr>
              <w:jc w:val="center"/>
            </w:pPr>
            <w:r>
              <w:t>………….</w:t>
            </w:r>
          </w:p>
        </w:tc>
        <w:tc>
          <w:tcPr>
            <w:tcW w:w="2131" w:type="dxa"/>
          </w:tcPr>
          <w:p w:rsidR="00750CBE" w:rsidRDefault="00750CBE" w:rsidP="00CC2661">
            <w:pPr>
              <w:jc w:val="center"/>
            </w:pPr>
            <w:r>
              <w:t>…………</w:t>
            </w:r>
          </w:p>
        </w:tc>
        <w:tc>
          <w:tcPr>
            <w:tcW w:w="2131" w:type="dxa"/>
          </w:tcPr>
          <w:p w:rsidR="00750CBE" w:rsidRDefault="00750CBE" w:rsidP="00CC2661">
            <w:pPr>
              <w:jc w:val="center"/>
            </w:pPr>
            <w:r>
              <w:t>…………</w:t>
            </w:r>
          </w:p>
        </w:tc>
        <w:tc>
          <w:tcPr>
            <w:tcW w:w="2131" w:type="dxa"/>
          </w:tcPr>
          <w:p w:rsidR="00750CBE" w:rsidRDefault="00750CBE" w:rsidP="00CC2661">
            <w:pPr>
              <w:jc w:val="center"/>
            </w:pPr>
            <w:r>
              <w:t>…………</w:t>
            </w:r>
          </w:p>
        </w:tc>
        <w:tc>
          <w:tcPr>
            <w:tcW w:w="2132" w:type="dxa"/>
          </w:tcPr>
          <w:p w:rsidR="00750CBE" w:rsidRDefault="00750CBE" w:rsidP="00CC2661">
            <w:pPr>
              <w:jc w:val="center"/>
            </w:pPr>
            <w:r>
              <w:t>…………..</w:t>
            </w:r>
          </w:p>
        </w:tc>
      </w:tr>
    </w:tbl>
    <w:p w:rsidR="00750CBE" w:rsidRDefault="00750CBE" w:rsidP="00750CBE">
      <w:r>
        <w:t>7. Tìm X, biết:</w:t>
      </w:r>
    </w:p>
    <w:tbl>
      <w:tblPr>
        <w:tblW w:w="0" w:type="auto"/>
        <w:tblLook w:val="01E0"/>
      </w:tblPr>
      <w:tblGrid>
        <w:gridCol w:w="5011"/>
        <w:gridCol w:w="5012"/>
      </w:tblGrid>
      <w:tr w:rsidR="00750CBE" w:rsidTr="00CC2661">
        <w:tc>
          <w:tcPr>
            <w:tcW w:w="5328" w:type="dxa"/>
          </w:tcPr>
          <w:p w:rsidR="00750CBE" w:rsidRDefault="00750CBE" w:rsidP="00CC2661">
            <w:r>
              <w:t>a) X + 1 760 = 10 345</w:t>
            </w:r>
          </w:p>
        </w:tc>
        <w:tc>
          <w:tcPr>
            <w:tcW w:w="5328" w:type="dxa"/>
          </w:tcPr>
          <w:p w:rsidR="00750CBE" w:rsidRDefault="00750CBE" w:rsidP="00CC2661">
            <w:r>
              <w:t>b) X – 1 846 = 19 048</w:t>
            </w:r>
          </w:p>
        </w:tc>
      </w:tr>
      <w:tr w:rsidR="00750CBE" w:rsidTr="00CC2661">
        <w:tc>
          <w:tcPr>
            <w:tcW w:w="5328" w:type="dxa"/>
          </w:tcPr>
          <w:p w:rsidR="00750CBE" w:rsidRDefault="00750CBE" w:rsidP="00CC2661">
            <w:r>
              <w:t>……………………………………………</w:t>
            </w:r>
          </w:p>
        </w:tc>
        <w:tc>
          <w:tcPr>
            <w:tcW w:w="5328" w:type="dxa"/>
          </w:tcPr>
          <w:p w:rsidR="00750CBE" w:rsidRDefault="00750CBE" w:rsidP="00CC2661">
            <w:r>
              <w:t>……………………………………………</w:t>
            </w:r>
          </w:p>
        </w:tc>
      </w:tr>
      <w:tr w:rsidR="00750CBE" w:rsidTr="00CC2661">
        <w:tc>
          <w:tcPr>
            <w:tcW w:w="5328" w:type="dxa"/>
          </w:tcPr>
          <w:p w:rsidR="00750CBE" w:rsidRDefault="00750CBE" w:rsidP="00CC2661">
            <w:r>
              <w:t>……………………………………………</w:t>
            </w:r>
          </w:p>
        </w:tc>
        <w:tc>
          <w:tcPr>
            <w:tcW w:w="5328" w:type="dxa"/>
          </w:tcPr>
          <w:p w:rsidR="00750CBE" w:rsidRDefault="00750CBE" w:rsidP="00CC2661">
            <w:r>
              <w:t>……………………………………………</w:t>
            </w:r>
          </w:p>
        </w:tc>
      </w:tr>
      <w:tr w:rsidR="00750CBE" w:rsidTr="00CC2661">
        <w:tc>
          <w:tcPr>
            <w:tcW w:w="5328" w:type="dxa"/>
          </w:tcPr>
          <w:p w:rsidR="00750CBE" w:rsidRDefault="00750CBE" w:rsidP="00CC2661">
            <w:r>
              <w:t>c) X x 5 = 48 710</w:t>
            </w:r>
          </w:p>
        </w:tc>
        <w:tc>
          <w:tcPr>
            <w:tcW w:w="5328" w:type="dxa"/>
          </w:tcPr>
          <w:p w:rsidR="00750CBE" w:rsidRDefault="00750CBE" w:rsidP="00CC2661">
            <w:r>
              <w:t>d) X : 8 = 1 025</w:t>
            </w:r>
          </w:p>
        </w:tc>
      </w:tr>
      <w:tr w:rsidR="00750CBE" w:rsidTr="00CC2661">
        <w:tc>
          <w:tcPr>
            <w:tcW w:w="5328" w:type="dxa"/>
          </w:tcPr>
          <w:p w:rsidR="00750CBE" w:rsidRDefault="00750CBE" w:rsidP="00CC2661">
            <w:r>
              <w:t>……………………………………………</w:t>
            </w:r>
          </w:p>
        </w:tc>
        <w:tc>
          <w:tcPr>
            <w:tcW w:w="5328" w:type="dxa"/>
          </w:tcPr>
          <w:p w:rsidR="00750CBE" w:rsidRDefault="00750CBE" w:rsidP="00CC2661">
            <w:r>
              <w:t>……………………………………………</w:t>
            </w:r>
          </w:p>
        </w:tc>
      </w:tr>
      <w:tr w:rsidR="00750CBE" w:rsidTr="00CC2661">
        <w:tc>
          <w:tcPr>
            <w:tcW w:w="5328" w:type="dxa"/>
          </w:tcPr>
          <w:p w:rsidR="00750CBE" w:rsidRDefault="00750CBE" w:rsidP="00CC2661">
            <w:r>
              <w:t>……………………………………………</w:t>
            </w:r>
          </w:p>
        </w:tc>
        <w:tc>
          <w:tcPr>
            <w:tcW w:w="5328" w:type="dxa"/>
          </w:tcPr>
          <w:p w:rsidR="00750CBE" w:rsidRDefault="00750CBE" w:rsidP="00CC2661">
            <w:r>
              <w:t>……………………………………………</w:t>
            </w:r>
          </w:p>
        </w:tc>
      </w:tr>
    </w:tbl>
    <w:p w:rsidR="00750CBE" w:rsidRDefault="00750CBE" w:rsidP="00750CBE">
      <w:r>
        <w:t xml:space="preserve">8. Một trại trồng cây ăn quả có tất cả 36 000 cây, trong đó </w:t>
      </w:r>
      <w:r>
        <w:rPr>
          <w:position w:val="-24"/>
        </w:rPr>
        <w:object w:dxaOrig="220" w:dyaOrig="620">
          <v:shape id="_x0000_i1026" type="#_x0000_t75" style="width:11.25pt;height:30.75pt" o:ole="">
            <v:imagedata r:id="rId10" o:title=""/>
          </v:shape>
          <o:OLEObject Type="Embed" ProgID="Equation.DSMT4" ShapeID="_x0000_i1026" DrawAspect="Content" ObjectID="_1632287369" r:id="rId11"/>
        </w:object>
      </w:r>
      <w:r>
        <w:t xml:space="preserve"> là số cây nhãn, số cây vải gấp hai lần số cây nhãn, còn lại là cây cam. Hỏi mỗi loại có bao nhiêu cây?</w:t>
      </w:r>
    </w:p>
    <w:p w:rsidR="00750CBE" w:rsidRDefault="00750CBE" w:rsidP="00750CBE">
      <w:pPr>
        <w:jc w:val="center"/>
      </w:pPr>
      <w:r>
        <w:lastRenderedPageBreak/>
        <w:t>Bài giải</w:t>
      </w:r>
    </w:p>
    <w:p w:rsidR="00750CBE" w:rsidRDefault="00750CBE" w:rsidP="00750CBE">
      <w:r>
        <w:t>………………………………………………………………………………………………………………………………………………………………………………………………………………………………………………………………………………………………………</w:t>
      </w:r>
    </w:p>
    <w:p w:rsidR="00750CBE" w:rsidRDefault="00750CBE" w:rsidP="00750CBE">
      <w:r>
        <w:t>………………………………………………………………………………………………….</w:t>
      </w:r>
    </w:p>
    <w:p w:rsidR="00750CBE" w:rsidRDefault="00750CBE" w:rsidP="00750CBE">
      <w:r>
        <w:t>………………………………………………………………………………………………….</w:t>
      </w:r>
    </w:p>
    <w:p w:rsidR="00750CBE" w:rsidRDefault="00750CBE" w:rsidP="00750CBE">
      <w:pPr>
        <w:jc w:val="center"/>
      </w:pPr>
      <w:r>
        <w:rPr>
          <w:b/>
          <w:u w:val="single"/>
        </w:rPr>
        <w:t>ĐỀ 2B</w:t>
      </w:r>
    </w:p>
    <w:p w:rsidR="00750CBE" w:rsidRDefault="00750CBE" w:rsidP="00750CBE">
      <w:r>
        <w:t>1. Khoanh vào chữ đặt trước câu trả lời đúng:</w:t>
      </w:r>
    </w:p>
    <w:p w:rsidR="00750CBE" w:rsidRDefault="00750CBE" w:rsidP="00750CBE">
      <w:r>
        <w:t>a)  Số bé nhất có 6 chữ số mà số hàng nghìn là 5, chữ số hàng chục là 2 là:</w:t>
      </w:r>
    </w:p>
    <w:tbl>
      <w:tblPr>
        <w:tblW w:w="0" w:type="auto"/>
        <w:tblLook w:val="01E0"/>
      </w:tblPr>
      <w:tblGrid>
        <w:gridCol w:w="5012"/>
        <w:gridCol w:w="5011"/>
      </w:tblGrid>
      <w:tr w:rsidR="00750CBE" w:rsidTr="00CC2661">
        <w:tc>
          <w:tcPr>
            <w:tcW w:w="5328" w:type="dxa"/>
          </w:tcPr>
          <w:p w:rsidR="00750CBE" w:rsidRDefault="00750CBE" w:rsidP="00CC2661">
            <w:pPr>
              <w:jc w:val="center"/>
            </w:pPr>
            <w:r>
              <w:t>A. 115 120</w:t>
            </w:r>
          </w:p>
        </w:tc>
        <w:tc>
          <w:tcPr>
            <w:tcW w:w="5328" w:type="dxa"/>
          </w:tcPr>
          <w:p w:rsidR="00750CBE" w:rsidRDefault="00750CBE" w:rsidP="00CC2661">
            <w:pPr>
              <w:jc w:val="center"/>
            </w:pPr>
            <w:r>
              <w:t>B. 115 021</w:t>
            </w:r>
          </w:p>
        </w:tc>
      </w:tr>
      <w:tr w:rsidR="00750CBE" w:rsidTr="00CC2661">
        <w:tc>
          <w:tcPr>
            <w:tcW w:w="5328" w:type="dxa"/>
          </w:tcPr>
          <w:p w:rsidR="00750CBE" w:rsidRDefault="00750CBE" w:rsidP="00CC2661">
            <w:pPr>
              <w:jc w:val="center"/>
            </w:pPr>
            <w:r>
              <w:t>C. 105 020</w:t>
            </w:r>
          </w:p>
        </w:tc>
        <w:tc>
          <w:tcPr>
            <w:tcW w:w="5328" w:type="dxa"/>
          </w:tcPr>
          <w:p w:rsidR="00750CBE" w:rsidRDefault="00750CBE" w:rsidP="00CC2661">
            <w:pPr>
              <w:jc w:val="center"/>
            </w:pPr>
            <w:r>
              <w:t>D. 150 120</w:t>
            </w:r>
          </w:p>
        </w:tc>
      </w:tr>
    </w:tbl>
    <w:p w:rsidR="00750CBE" w:rsidRDefault="00750CBE" w:rsidP="00750CBE">
      <w:r>
        <w:t>b) Số chẵn lớn nhất có 6 chữ số là:</w:t>
      </w:r>
    </w:p>
    <w:tbl>
      <w:tblPr>
        <w:tblW w:w="0" w:type="auto"/>
        <w:tblLook w:val="01E0"/>
      </w:tblPr>
      <w:tblGrid>
        <w:gridCol w:w="5012"/>
        <w:gridCol w:w="5011"/>
      </w:tblGrid>
      <w:tr w:rsidR="00750CBE" w:rsidTr="00CC2661">
        <w:tc>
          <w:tcPr>
            <w:tcW w:w="5328" w:type="dxa"/>
          </w:tcPr>
          <w:p w:rsidR="00750CBE" w:rsidRDefault="00750CBE" w:rsidP="00CC2661">
            <w:pPr>
              <w:jc w:val="center"/>
            </w:pPr>
            <w:r>
              <w:t>A. 888 888</w:t>
            </w:r>
          </w:p>
        </w:tc>
        <w:tc>
          <w:tcPr>
            <w:tcW w:w="5328" w:type="dxa"/>
          </w:tcPr>
          <w:p w:rsidR="00750CBE" w:rsidRDefault="00750CBE" w:rsidP="00CC2661">
            <w:pPr>
              <w:jc w:val="center"/>
            </w:pPr>
            <w:r>
              <w:t>B. 989 898</w:t>
            </w:r>
          </w:p>
        </w:tc>
      </w:tr>
      <w:tr w:rsidR="00750CBE" w:rsidTr="00CC2661">
        <w:tc>
          <w:tcPr>
            <w:tcW w:w="5328" w:type="dxa"/>
          </w:tcPr>
          <w:p w:rsidR="00750CBE" w:rsidRDefault="00750CBE" w:rsidP="00CC2661">
            <w:pPr>
              <w:jc w:val="center"/>
            </w:pPr>
            <w:r>
              <w:t>C. 999 899</w:t>
            </w:r>
          </w:p>
        </w:tc>
        <w:tc>
          <w:tcPr>
            <w:tcW w:w="5328" w:type="dxa"/>
          </w:tcPr>
          <w:p w:rsidR="00750CBE" w:rsidRDefault="00750CBE" w:rsidP="00CC2661">
            <w:pPr>
              <w:jc w:val="center"/>
            </w:pPr>
            <w:r>
              <w:t>D. 999 998</w:t>
            </w:r>
          </w:p>
        </w:tc>
      </w:tr>
    </w:tbl>
    <w:p w:rsidR="00750CBE" w:rsidRDefault="00750CBE" w:rsidP="00750CBE">
      <w:r>
        <w:pict>
          <v:group id="_x0000_s1093" style="position:absolute;left:0;text-align:left;margin-left:364.5pt;margin-top:12.95pt;width:15.15pt;height:67.65pt;z-index:251672576;mso-position-horizontal-relative:text;mso-position-vertical-relative:text" coordorigin="8370,3699" coordsize="303,1353">
            <v:group id="_x0000_s1094" style="position:absolute;left:8370;top:3699;width:288;height:993" coordorigin="8040,2775" coordsize="288,993">
              <v:rect id="_x0000_s1095" style="position:absolute;left:8040;top:2775;width:288;height:288"/>
              <v:rect id="_x0000_s1096" style="position:absolute;left:8040;top:3135;width:288;height:288"/>
              <v:rect id="_x0000_s1097" style="position:absolute;left:8040;top:3480;width:288;height:288"/>
            </v:group>
            <v:rect id="_x0000_s1098" style="position:absolute;left:8385;top:4764;width:288;height:288"/>
          </v:group>
        </w:pict>
      </w:r>
      <w:r>
        <w:t>2. Đúng ghi Đ, sai ghi S:</w:t>
      </w:r>
    </w:p>
    <w:p w:rsidR="00750CBE" w:rsidRDefault="00750CBE" w:rsidP="00750CBE">
      <w:r>
        <w:t xml:space="preserve">    Số nhỏ nhất có 6 chữ số chẵn là:  100 000                                </w:t>
      </w:r>
    </w:p>
    <w:p w:rsidR="00750CBE" w:rsidRDefault="00750CBE" w:rsidP="00750CBE">
      <w:r>
        <w:t xml:space="preserve">    Số nhỏ nhất có 6 chữ số  khác nhau là: 102 345</w:t>
      </w:r>
    </w:p>
    <w:p w:rsidR="00750CBE" w:rsidRDefault="00750CBE" w:rsidP="00750CBE">
      <w:r>
        <w:t xml:space="preserve">    Số lớn nhất có 6 chữ số  khác nhau là:   987 654</w:t>
      </w:r>
    </w:p>
    <w:p w:rsidR="00750CBE" w:rsidRDefault="00750CBE" w:rsidP="00750CBE">
      <w:r>
        <w:t xml:space="preserve">    Số lớn nhất có 6 chữ số chẵn là:   999 998               </w:t>
      </w:r>
    </w:p>
    <w:p w:rsidR="00750CBE" w:rsidRDefault="00750CBE" w:rsidP="00750CBE">
      <w:r>
        <w:t>3.  Khoanh vào chữ đặt trước câu trả lời đúng:</w:t>
      </w:r>
    </w:p>
    <w:p w:rsidR="00750CBE" w:rsidRDefault="00750CBE" w:rsidP="00750CBE">
      <w:r>
        <w:t xml:space="preserve">     Số bé nhất có 6 chữ số mà tổng 6 chữ số bằng 3 là:</w:t>
      </w:r>
    </w:p>
    <w:tbl>
      <w:tblPr>
        <w:tblW w:w="0" w:type="auto"/>
        <w:tblLook w:val="01E0"/>
      </w:tblPr>
      <w:tblGrid>
        <w:gridCol w:w="5012"/>
        <w:gridCol w:w="5011"/>
      </w:tblGrid>
      <w:tr w:rsidR="00750CBE" w:rsidTr="00CC2661">
        <w:tc>
          <w:tcPr>
            <w:tcW w:w="5328" w:type="dxa"/>
          </w:tcPr>
          <w:p w:rsidR="00750CBE" w:rsidRDefault="00750CBE" w:rsidP="00CC2661">
            <w:pPr>
              <w:jc w:val="center"/>
            </w:pPr>
            <w:r>
              <w:lastRenderedPageBreak/>
              <w:t>A. 101 010</w:t>
            </w:r>
          </w:p>
        </w:tc>
        <w:tc>
          <w:tcPr>
            <w:tcW w:w="5328" w:type="dxa"/>
          </w:tcPr>
          <w:p w:rsidR="00750CBE" w:rsidRDefault="00750CBE" w:rsidP="00CC2661">
            <w:pPr>
              <w:jc w:val="center"/>
            </w:pPr>
            <w:r>
              <w:t>B. 100 011</w:t>
            </w:r>
          </w:p>
        </w:tc>
      </w:tr>
      <w:tr w:rsidR="00750CBE" w:rsidTr="00CC2661">
        <w:tc>
          <w:tcPr>
            <w:tcW w:w="5328" w:type="dxa"/>
          </w:tcPr>
          <w:p w:rsidR="00750CBE" w:rsidRDefault="00750CBE" w:rsidP="00CC2661">
            <w:pPr>
              <w:jc w:val="center"/>
            </w:pPr>
            <w:r>
              <w:t>C. 100 002</w:t>
            </w:r>
          </w:p>
        </w:tc>
        <w:tc>
          <w:tcPr>
            <w:tcW w:w="5328" w:type="dxa"/>
          </w:tcPr>
          <w:p w:rsidR="00750CBE" w:rsidRDefault="00750CBE" w:rsidP="00CC2661">
            <w:pPr>
              <w:jc w:val="center"/>
            </w:pPr>
            <w:r>
              <w:t>D. 210 000</w:t>
            </w:r>
          </w:p>
        </w:tc>
      </w:tr>
    </w:tbl>
    <w:p w:rsidR="00750CBE" w:rsidRDefault="00750CBE" w:rsidP="00750CBE">
      <w:r>
        <w:t>4.  Đúng ghi Đ, sai ghi S:</w:t>
      </w:r>
    </w:p>
    <w:p w:rsidR="00750CBE" w:rsidRDefault="00750CBE" w:rsidP="00750CBE">
      <w:r>
        <w:t xml:space="preserve">     Điền dấu ( &gt;, &lt;, =) thích hợp vào chỗ chấm:</w:t>
      </w:r>
    </w:p>
    <w:p w:rsidR="00750CBE" w:rsidRDefault="00750CBE" w:rsidP="00750CBE">
      <w:r>
        <w:pict>
          <v:group id="_x0000_s1099" style="position:absolute;left:0;text-align:left;margin-left:309.75pt;margin-top:12.9pt;width:14.4pt;height:49.65pt;z-index:251673600" coordorigin="8040,2775" coordsize="288,993">
            <v:rect id="_x0000_s1100" style="position:absolute;left:8040;top:2775;width:288;height:288"/>
            <v:rect id="_x0000_s1101" style="position:absolute;left:8040;top:3135;width:288;height:288"/>
            <v:rect id="_x0000_s1102" style="position:absolute;left:8040;top:3480;width:288;height:288"/>
          </v:group>
        </w:pict>
      </w:r>
      <w:r>
        <w:t xml:space="preserve">      524 008 …… 500 000 + 20 000 + 4 000 + 8</w:t>
      </w:r>
    </w:p>
    <w:p w:rsidR="00750CBE" w:rsidRDefault="00750CBE" w:rsidP="00750CBE">
      <w:r>
        <w:t xml:space="preserve">    a) 524 008 &gt; 500 000 + 20 000 + 4 000 + 8</w:t>
      </w:r>
    </w:p>
    <w:p w:rsidR="00750CBE" w:rsidRDefault="00750CBE" w:rsidP="00750CBE">
      <w:r>
        <w:t xml:space="preserve">    b) 524 008 &lt; 500 000 + 20 000 + 4 000 + 8</w:t>
      </w:r>
    </w:p>
    <w:p w:rsidR="00750CBE" w:rsidRDefault="00750CBE" w:rsidP="00750CBE">
      <w:r>
        <w:t xml:space="preserve">    c) 524 008 = 500 000 + 20 000 + 4 000 + 8</w:t>
      </w:r>
    </w:p>
    <w:p w:rsidR="00750CBE" w:rsidRDefault="00750CBE" w:rsidP="00750CBE">
      <w:r>
        <w:t>5. Cho các chữ số 0, 2, 4, 6. Viết tất cả các số có 4 chữ số khác nhau.</w:t>
      </w:r>
    </w:p>
    <w:p w:rsidR="00750CBE" w:rsidRDefault="00750CBE" w:rsidP="00750CBE">
      <w:pPr>
        <w:jc w:val="center"/>
      </w:pPr>
      <w:r>
        <w:t>Bài giải</w:t>
      </w:r>
    </w:p>
    <w:p w:rsidR="00750CBE" w:rsidRDefault="00750CBE" w:rsidP="00750CBE">
      <w:r>
        <w:t>………………………………………………………………………………………………………………………………………………………………………………………………………………………………………………………………………………………………………</w:t>
      </w:r>
    </w:p>
    <w:p w:rsidR="00750CBE" w:rsidRDefault="00750CBE" w:rsidP="00750CBE">
      <w:r>
        <w:t>6. Tìm một số có 3 chữ số biết chữ số hàng trăm gấp 5 lần chữ số hàng đơn vị và tổng 3 chữ số bằng số nhỏ nhất có 2 chữ số.</w:t>
      </w:r>
    </w:p>
    <w:p w:rsidR="00750CBE" w:rsidRDefault="00750CBE" w:rsidP="00750CBE">
      <w:pPr>
        <w:jc w:val="center"/>
      </w:pPr>
      <w:r>
        <w:t>Bài giải</w:t>
      </w:r>
    </w:p>
    <w:p w:rsidR="00750CBE" w:rsidRDefault="00750CBE" w:rsidP="00750CBE">
      <w:r>
        <w:t>…………………………………………………………………………………………………………………………………………………………………………………………………………………………………………………………………………………………………………………………………………………………………………………………………………</w:t>
      </w:r>
    </w:p>
    <w:p w:rsidR="00750CBE" w:rsidRDefault="00750CBE" w:rsidP="00750CBE">
      <w:r>
        <w:t>7. Tìm X, biết:</w:t>
      </w:r>
    </w:p>
    <w:p w:rsidR="00750CBE" w:rsidRDefault="00750CBE" w:rsidP="00750CBE">
      <w:r>
        <w:pict>
          <v:line id="_x0000_s1104" style="position:absolute;left:0;text-align:left;z-index:251675648" from="45.75pt,.2pt" to="63.75pt,.2pt"/>
        </w:pict>
      </w:r>
      <w:r>
        <w:pict>
          <v:line id="_x0000_s1103" style="position:absolute;left:0;text-align:left;z-index:251674624" from="14.25pt,.2pt" to="32.25pt,.2pt"/>
        </w:pict>
      </w:r>
      <w:r>
        <w:t>a) 3X + X3 = 11 x 11</w:t>
      </w:r>
    </w:p>
    <w:p w:rsidR="00750CBE" w:rsidRDefault="00750CBE" w:rsidP="00750CBE">
      <w:r>
        <w:lastRenderedPageBreak/>
        <w:t>………………………………………………………………………………………………………………………………………………………………………………………………………………………………………………………………………………………………………</w:t>
      </w:r>
    </w:p>
    <w:p w:rsidR="00750CBE" w:rsidRDefault="00750CBE" w:rsidP="00750CBE">
      <w:r>
        <w:pict>
          <v:line id="_x0000_s1106" style="position:absolute;left:0;text-align:left;z-index:251677696" from="15.75pt,.3pt" to="33.75pt,.3pt"/>
        </w:pict>
      </w:r>
      <w:r>
        <w:pict>
          <v:line id="_x0000_s1105" style="position:absolute;left:0;text-align:left;z-index:251676672" from="49.5pt,.3pt" to="67.5pt,.3pt"/>
        </w:pict>
      </w:r>
      <w:r>
        <w:t>b) XX – 1X x 2 = 34</w:t>
      </w:r>
    </w:p>
    <w:p w:rsidR="00750CBE" w:rsidRDefault="00750CBE" w:rsidP="00750CBE">
      <w:r>
        <w:t>………………………………………………………………………………………………………………………………………………………………………………………………………………………………………………………………………………………………………</w:t>
      </w:r>
    </w:p>
    <w:p w:rsidR="00750CBE" w:rsidRDefault="00750CBE" w:rsidP="00750CBE">
      <w:pPr>
        <w:jc w:val="center"/>
      </w:pPr>
      <w:r>
        <w:rPr>
          <w:b/>
          <w:u w:val="single"/>
        </w:rPr>
        <w:t>ĐỀ 3A</w:t>
      </w:r>
    </w:p>
    <w:p w:rsidR="00750CBE" w:rsidRDefault="00750CBE" w:rsidP="00750CBE">
      <w:r>
        <w:t>1. Khoanh vào chữ đặt trước câu trả lời đúng:</w:t>
      </w:r>
    </w:p>
    <w:p w:rsidR="00750CBE" w:rsidRDefault="00750CBE" w:rsidP="00750CBE">
      <w:r>
        <w:t>a) Các chữ số thuộc lớp nghìn trong số 205 341 678 là:</w:t>
      </w:r>
    </w:p>
    <w:tbl>
      <w:tblPr>
        <w:tblW w:w="0" w:type="auto"/>
        <w:tblLook w:val="01E0"/>
      </w:tblPr>
      <w:tblGrid>
        <w:gridCol w:w="5012"/>
        <w:gridCol w:w="5011"/>
      </w:tblGrid>
      <w:tr w:rsidR="00750CBE" w:rsidTr="00CC2661">
        <w:tc>
          <w:tcPr>
            <w:tcW w:w="5328" w:type="dxa"/>
          </w:tcPr>
          <w:p w:rsidR="00750CBE" w:rsidRDefault="00750CBE" w:rsidP="00CC2661">
            <w:pPr>
              <w:jc w:val="center"/>
            </w:pPr>
            <w:r>
              <w:t>A. 6, 7, 8</w:t>
            </w:r>
          </w:p>
        </w:tc>
        <w:tc>
          <w:tcPr>
            <w:tcW w:w="5328" w:type="dxa"/>
          </w:tcPr>
          <w:p w:rsidR="00750CBE" w:rsidRDefault="00750CBE" w:rsidP="00CC2661">
            <w:pPr>
              <w:jc w:val="center"/>
            </w:pPr>
            <w:r>
              <w:t>B. 1, 6, 7</w:t>
            </w:r>
          </w:p>
        </w:tc>
      </w:tr>
      <w:tr w:rsidR="00750CBE" w:rsidTr="00CC2661">
        <w:tc>
          <w:tcPr>
            <w:tcW w:w="5328" w:type="dxa"/>
          </w:tcPr>
          <w:p w:rsidR="00750CBE" w:rsidRDefault="00750CBE" w:rsidP="00CC2661">
            <w:pPr>
              <w:jc w:val="center"/>
            </w:pPr>
            <w:r>
              <w:t>C. 3, 4, 1</w:t>
            </w:r>
          </w:p>
        </w:tc>
        <w:tc>
          <w:tcPr>
            <w:tcW w:w="5328" w:type="dxa"/>
          </w:tcPr>
          <w:p w:rsidR="00750CBE" w:rsidRDefault="00750CBE" w:rsidP="00CC2661">
            <w:pPr>
              <w:jc w:val="center"/>
            </w:pPr>
            <w:r>
              <w:t>D. 2, 0, 5</w:t>
            </w:r>
          </w:p>
        </w:tc>
      </w:tr>
    </w:tbl>
    <w:p w:rsidR="00750CBE" w:rsidRDefault="00750CBE" w:rsidP="00750CBE">
      <w:r>
        <w:t>b) Các chữ số thuôc lớp triệu trong số 523 406 189 là:</w:t>
      </w:r>
    </w:p>
    <w:tbl>
      <w:tblPr>
        <w:tblW w:w="0" w:type="auto"/>
        <w:tblLook w:val="01E0"/>
      </w:tblPr>
      <w:tblGrid>
        <w:gridCol w:w="5012"/>
        <w:gridCol w:w="5011"/>
      </w:tblGrid>
      <w:tr w:rsidR="00750CBE" w:rsidTr="00CC2661">
        <w:tc>
          <w:tcPr>
            <w:tcW w:w="5328" w:type="dxa"/>
          </w:tcPr>
          <w:p w:rsidR="00750CBE" w:rsidRDefault="00750CBE" w:rsidP="00CC2661">
            <w:pPr>
              <w:jc w:val="center"/>
            </w:pPr>
            <w:r>
              <w:t>A. 6, 1, 8</w:t>
            </w:r>
          </w:p>
        </w:tc>
        <w:tc>
          <w:tcPr>
            <w:tcW w:w="5328" w:type="dxa"/>
          </w:tcPr>
          <w:p w:rsidR="00750CBE" w:rsidRDefault="00750CBE" w:rsidP="00CC2661">
            <w:pPr>
              <w:jc w:val="center"/>
            </w:pPr>
            <w:r>
              <w:t>B. 2, 3, 4</w:t>
            </w:r>
          </w:p>
        </w:tc>
      </w:tr>
      <w:tr w:rsidR="00750CBE" w:rsidTr="00CC2661">
        <w:tc>
          <w:tcPr>
            <w:tcW w:w="5328" w:type="dxa"/>
          </w:tcPr>
          <w:p w:rsidR="00750CBE" w:rsidRDefault="00750CBE" w:rsidP="00CC2661">
            <w:pPr>
              <w:jc w:val="center"/>
            </w:pPr>
            <w:r>
              <w:t>C. 5, 2, 3</w:t>
            </w:r>
          </w:p>
        </w:tc>
        <w:tc>
          <w:tcPr>
            <w:tcW w:w="5328" w:type="dxa"/>
          </w:tcPr>
          <w:p w:rsidR="00750CBE" w:rsidRDefault="00750CBE" w:rsidP="00CC2661">
            <w:pPr>
              <w:jc w:val="center"/>
            </w:pPr>
            <w:r>
              <w:t>D. 3, 4, 0</w:t>
            </w:r>
          </w:p>
        </w:tc>
      </w:tr>
    </w:tbl>
    <w:p w:rsidR="00750CBE" w:rsidRDefault="00750CBE" w:rsidP="00750CBE">
      <w:r>
        <w:t>2) Điền số thích hợp vào chỗ trống (theo mẫ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57"/>
        <w:gridCol w:w="1863"/>
        <w:gridCol w:w="1901"/>
        <w:gridCol w:w="1901"/>
        <w:gridCol w:w="1901"/>
      </w:tblGrid>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r>
              <w:pict>
                <v:rect id="_x0000_s1107" style="position:absolute;left:0;text-align:left;margin-left:79.7pt;margin-top:1.45pt;width:36pt;height:27pt;z-index:251678720" filled="f" stroked="f">
                  <v:textbox style="mso-next-textbox:#_x0000_s1107">
                    <w:txbxContent>
                      <w:p w:rsidR="00750CBE" w:rsidRDefault="00750CBE" w:rsidP="00750CBE">
                        <w:r>
                          <w:t>Số</w:t>
                        </w:r>
                      </w:p>
                    </w:txbxContent>
                  </v:textbox>
                </v:rect>
              </w:pict>
            </w:r>
            <w:r>
              <w:pict>
                <v:rect id="_x0000_s1108" style="position:absolute;left:0;text-align:left;margin-left:-11.9pt;margin-top:14.2pt;width:84pt;height:31.2pt;z-index:251679744" filled="f" stroked="f">
                  <v:textbox style="mso-next-textbox:#_x0000_s1108">
                    <w:txbxContent>
                      <w:p w:rsidR="00750CBE" w:rsidRDefault="00750CBE" w:rsidP="00750CBE">
                        <w:r>
                          <w:t>Giá trị chữ số</w:t>
                        </w:r>
                      </w:p>
                    </w:txbxContent>
                  </v:textbox>
                </v:rect>
              </w:pict>
            </w:r>
            <w:r>
              <w:pict>
                <v:line id="_x0000_s1113" style="position:absolute;left:0;text-align:left;z-index:251681792" from="-3.65pt,2.65pt" to="122.35pt,29.65pt"/>
              </w:pict>
            </w:r>
          </w:p>
          <w:p w:rsidR="00750CBE" w:rsidRDefault="00750CBE" w:rsidP="00CC2661"/>
        </w:tc>
        <w:tc>
          <w:tcPr>
            <w:tcW w:w="1937" w:type="dxa"/>
            <w:tcBorders>
              <w:top w:val="single" w:sz="4" w:space="0" w:color="auto"/>
              <w:left w:val="single" w:sz="4" w:space="0" w:color="auto"/>
              <w:bottom w:val="single" w:sz="4" w:space="0" w:color="auto"/>
              <w:right w:val="single" w:sz="4" w:space="0" w:color="auto"/>
            </w:tcBorders>
            <w:vAlign w:val="center"/>
          </w:tcPr>
          <w:p w:rsidR="00750CBE" w:rsidRDefault="00750CBE" w:rsidP="00CC2661">
            <w:pPr>
              <w:jc w:val="center"/>
            </w:pPr>
            <w:r>
              <w:t>125 784 369</w:t>
            </w:r>
          </w:p>
        </w:tc>
        <w:tc>
          <w:tcPr>
            <w:tcW w:w="1980" w:type="dxa"/>
            <w:tcBorders>
              <w:top w:val="single" w:sz="4" w:space="0" w:color="auto"/>
              <w:left w:val="single" w:sz="4" w:space="0" w:color="auto"/>
              <w:bottom w:val="single" w:sz="4" w:space="0" w:color="auto"/>
              <w:right w:val="single" w:sz="4" w:space="0" w:color="auto"/>
            </w:tcBorders>
            <w:vAlign w:val="center"/>
          </w:tcPr>
          <w:p w:rsidR="00750CBE" w:rsidRDefault="00750CBE" w:rsidP="00CC2661">
            <w:pPr>
              <w:jc w:val="center"/>
            </w:pPr>
            <w:r>
              <w:t>765 890 412</w:t>
            </w:r>
          </w:p>
        </w:tc>
        <w:tc>
          <w:tcPr>
            <w:tcW w:w="1980" w:type="dxa"/>
            <w:tcBorders>
              <w:top w:val="single" w:sz="4" w:space="0" w:color="auto"/>
              <w:left w:val="single" w:sz="4" w:space="0" w:color="auto"/>
              <w:bottom w:val="single" w:sz="4" w:space="0" w:color="auto"/>
              <w:right w:val="single" w:sz="4" w:space="0" w:color="auto"/>
            </w:tcBorders>
            <w:vAlign w:val="center"/>
          </w:tcPr>
          <w:p w:rsidR="00750CBE" w:rsidRDefault="00750CBE" w:rsidP="00CC2661">
            <w:pPr>
              <w:jc w:val="center"/>
            </w:pPr>
            <w:r>
              <w:t>512 936 478</w:t>
            </w:r>
          </w:p>
        </w:tc>
        <w:tc>
          <w:tcPr>
            <w:tcW w:w="1980" w:type="dxa"/>
            <w:tcBorders>
              <w:top w:val="single" w:sz="4" w:space="0" w:color="auto"/>
              <w:left w:val="single" w:sz="4" w:space="0" w:color="auto"/>
              <w:bottom w:val="single" w:sz="4" w:space="0" w:color="auto"/>
              <w:right w:val="single" w:sz="4" w:space="0" w:color="auto"/>
            </w:tcBorders>
            <w:vAlign w:val="center"/>
          </w:tcPr>
          <w:p w:rsidR="00750CBE" w:rsidRDefault="00750CBE" w:rsidP="00CC2661">
            <w:pPr>
              <w:jc w:val="center"/>
            </w:pPr>
            <w:r>
              <w:t>817 200 345</w:t>
            </w: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1</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r>
              <w:t xml:space="preserve"> 100 000 000</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2</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7</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lastRenderedPageBreak/>
              <w:t>8</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r>
    </w:tbl>
    <w:p w:rsidR="00750CBE" w:rsidRDefault="00750CBE" w:rsidP="00750CBE">
      <w:r>
        <w:t>3.  Khoanh vào chữ đặt trước câu trả lời đúng:</w:t>
      </w:r>
    </w:p>
    <w:p w:rsidR="00750CBE" w:rsidRDefault="00750CBE" w:rsidP="00750CBE">
      <w:r>
        <w:t xml:space="preserve">   Số “Hai tỉ ba trăm linh tám triệu bốn trăm linh chín nghìn không trăm linh bảy” viết là:</w:t>
      </w:r>
    </w:p>
    <w:tbl>
      <w:tblPr>
        <w:tblW w:w="0" w:type="auto"/>
        <w:tblLook w:val="01E0"/>
      </w:tblPr>
      <w:tblGrid>
        <w:gridCol w:w="5012"/>
        <w:gridCol w:w="5011"/>
      </w:tblGrid>
      <w:tr w:rsidR="00750CBE" w:rsidTr="00CC2661">
        <w:tc>
          <w:tcPr>
            <w:tcW w:w="5328" w:type="dxa"/>
          </w:tcPr>
          <w:p w:rsidR="00750CBE" w:rsidRDefault="00750CBE" w:rsidP="00CC2661">
            <w:pPr>
              <w:jc w:val="center"/>
            </w:pPr>
            <w:r>
              <w:t>A. 2 308 490 007</w:t>
            </w:r>
          </w:p>
        </w:tc>
        <w:tc>
          <w:tcPr>
            <w:tcW w:w="5328" w:type="dxa"/>
          </w:tcPr>
          <w:p w:rsidR="00750CBE" w:rsidRDefault="00750CBE" w:rsidP="00CC2661">
            <w:pPr>
              <w:jc w:val="center"/>
            </w:pPr>
            <w:r>
              <w:t>B. 2 308 049 007</w:t>
            </w:r>
          </w:p>
        </w:tc>
      </w:tr>
      <w:tr w:rsidR="00750CBE" w:rsidTr="00CC2661">
        <w:tc>
          <w:tcPr>
            <w:tcW w:w="5328" w:type="dxa"/>
          </w:tcPr>
          <w:p w:rsidR="00750CBE" w:rsidRDefault="00750CBE" w:rsidP="00CC2661">
            <w:pPr>
              <w:jc w:val="center"/>
            </w:pPr>
            <w:r>
              <w:t>C. 2 308 409 007</w:t>
            </w:r>
          </w:p>
        </w:tc>
        <w:tc>
          <w:tcPr>
            <w:tcW w:w="5328" w:type="dxa"/>
          </w:tcPr>
          <w:p w:rsidR="00750CBE" w:rsidRDefault="00750CBE" w:rsidP="00CC2661">
            <w:pPr>
              <w:jc w:val="center"/>
            </w:pPr>
            <w:r>
              <w:t>D. 2 308 409 070</w:t>
            </w:r>
          </w:p>
        </w:tc>
      </w:tr>
    </w:tbl>
    <w:p w:rsidR="00750CBE" w:rsidRDefault="00750CBE" w:rsidP="00750CBE">
      <w:r>
        <w:t>4.  Đúng ghi Đ, sai ghi S:</w:t>
      </w:r>
    </w:p>
    <w:p w:rsidR="00750CBE" w:rsidRDefault="00750CBE" w:rsidP="00750CBE">
      <w:r>
        <w:t xml:space="preserve">     Điền dấu ( &gt;, &lt;, =) thích hợp vào chỗ chấm:</w:t>
      </w:r>
    </w:p>
    <w:p w:rsidR="00750CBE" w:rsidRDefault="00750CBE" w:rsidP="00750CBE">
      <w:r>
        <w:pict>
          <v:group id="_x0000_s1109" style="position:absolute;left:0;text-align:left;margin-left:459pt;margin-top:14.3pt;width:14.4pt;height:49.65pt;z-index:251680768" coordorigin="8040,2775" coordsize="288,993">
            <v:rect id="_x0000_s1110" style="position:absolute;left:8040;top:2775;width:288;height:288"/>
            <v:rect id="_x0000_s1111" style="position:absolute;left:8040;top:3135;width:288;height:288"/>
            <v:rect id="_x0000_s1112" style="position:absolute;left:8040;top:3480;width:288;height:288"/>
          </v:group>
        </w:pict>
      </w:r>
      <w:r>
        <w:t xml:space="preserve">      1 005 082 056 ….. 1 000 000 000 + 5 000 000 + 80 000 + 2 000 + 50 + 6</w:t>
      </w:r>
    </w:p>
    <w:p w:rsidR="00750CBE" w:rsidRDefault="00750CBE" w:rsidP="00750CBE">
      <w:r>
        <w:t>a)   1 005 082 056   &gt;   1 000 000 000 + 5 000 000 + 80 000 + 2 000 + 50 + 6</w:t>
      </w:r>
    </w:p>
    <w:p w:rsidR="00750CBE" w:rsidRDefault="00750CBE" w:rsidP="00750CBE">
      <w:r>
        <w:t>b)   1 005 082 056   =   1 000 000 000 + 5 000 000 + 80 000 + 2 000 + 50 + 6</w:t>
      </w:r>
    </w:p>
    <w:p w:rsidR="00750CBE" w:rsidRDefault="00750CBE" w:rsidP="00750CBE">
      <w:r>
        <w:t>c)   1 005 082 056   &lt;   1 000 000 000 + 5 000 000 + 80 000 + 2 000 + 50 + 6</w:t>
      </w:r>
    </w:p>
    <w:p w:rsidR="00750CBE" w:rsidRDefault="00750CBE" w:rsidP="00750CBE">
      <w:r>
        <w:t>5.  Đọc các số sau: 8 104 230; 725 460 008; 3 921 025 406; 85 026 003.</w:t>
      </w:r>
    </w:p>
    <w:p w:rsidR="00750CBE" w:rsidRDefault="00750CBE" w:rsidP="00750CBE">
      <w:r>
        <w:t>6.  Nêu giá trị của chữ số 9 trong các số sau:</w:t>
      </w:r>
    </w:p>
    <w:p w:rsidR="00750CBE" w:rsidRDefault="00750CBE" w:rsidP="00750CBE">
      <w:r>
        <w:t>a)  Số 952 431 678. Giá trị chữ số 9 là: ……………</w:t>
      </w:r>
    </w:p>
    <w:p w:rsidR="00750CBE" w:rsidRDefault="00750CBE" w:rsidP="00750CBE">
      <w:r>
        <w:t>b)  Số 719 425 786. Giá trị chữ số 9 là: ……………</w:t>
      </w:r>
    </w:p>
    <w:p w:rsidR="00750CBE" w:rsidRDefault="00750CBE" w:rsidP="00750CBE">
      <w:r>
        <w:t>c)  Số 193 524 867. Giá trị chữ số 9 là: ……………</w:t>
      </w:r>
    </w:p>
    <w:p w:rsidR="00750CBE" w:rsidRDefault="00750CBE" w:rsidP="00750CBE">
      <w:r>
        <w:t>7. Viết các chữ số sau:</w:t>
      </w:r>
    </w:p>
    <w:p w:rsidR="00750CBE" w:rsidRDefault="00750CBE" w:rsidP="00750CBE">
      <w:r>
        <w:t>a) Hai mươi triệu ba trăm mười nghìn một trăm mười tám.</w:t>
      </w:r>
    </w:p>
    <w:p w:rsidR="00750CBE" w:rsidRDefault="00750CBE" w:rsidP="00750CBE">
      <w:r>
        <w:t>b) Chín trăm triệu không nghìn ba trăm hai mươi mốt.</w:t>
      </w:r>
    </w:p>
    <w:p w:rsidR="00750CBE" w:rsidRDefault="00750CBE" w:rsidP="00750CBE">
      <w:r>
        <w:t>c) Một tỷ ba triệu một trăm chín mươi bảy nghìn bốn trăm mười hai.</w:t>
      </w:r>
    </w:p>
    <w:p w:rsidR="00750CBE" w:rsidRDefault="00750CBE" w:rsidP="00750CBE">
      <w:r>
        <w:t>………………………………………………………………………………………………………………………………………………………………………………</w:t>
      </w:r>
      <w:r>
        <w:lastRenderedPageBreak/>
        <w:t>………………………………………………………………………………………………………………………</w:t>
      </w:r>
    </w:p>
    <w:p w:rsidR="00750CBE" w:rsidRDefault="00750CBE" w:rsidP="00750CBE">
      <w:r>
        <w:t>8. Tính giá trị của biểu thức:</w:t>
      </w:r>
    </w:p>
    <w:tbl>
      <w:tblPr>
        <w:tblW w:w="0" w:type="auto"/>
        <w:jc w:val="center"/>
        <w:tblLook w:val="01E0"/>
      </w:tblPr>
      <w:tblGrid>
        <w:gridCol w:w="5012"/>
        <w:gridCol w:w="5011"/>
      </w:tblGrid>
      <w:tr w:rsidR="00750CBE" w:rsidTr="00CC2661">
        <w:trPr>
          <w:jc w:val="center"/>
        </w:trPr>
        <w:tc>
          <w:tcPr>
            <w:tcW w:w="5328" w:type="dxa"/>
          </w:tcPr>
          <w:p w:rsidR="00750CBE" w:rsidRDefault="00750CBE" w:rsidP="00CC2661">
            <w:pPr>
              <w:jc w:val="center"/>
            </w:pPr>
            <w:r>
              <w:t>a) 54 673 + 2 468 x 5 – 34 142</w:t>
            </w:r>
          </w:p>
        </w:tc>
        <w:tc>
          <w:tcPr>
            <w:tcW w:w="5328" w:type="dxa"/>
          </w:tcPr>
          <w:p w:rsidR="00750CBE" w:rsidRDefault="00750CBE" w:rsidP="00CC2661">
            <w:pPr>
              <w:jc w:val="center"/>
            </w:pPr>
            <w:r>
              <w:t>b) 26 782 : 3 + 7 567 x 4</w:t>
            </w:r>
          </w:p>
        </w:tc>
      </w:tr>
      <w:tr w:rsidR="00750CBE" w:rsidTr="00CC2661">
        <w:trPr>
          <w:jc w:val="center"/>
        </w:trPr>
        <w:tc>
          <w:tcPr>
            <w:tcW w:w="5328" w:type="dxa"/>
          </w:tcPr>
          <w:p w:rsidR="00750CBE" w:rsidRDefault="00750CBE" w:rsidP="00CC2661"/>
        </w:tc>
        <w:tc>
          <w:tcPr>
            <w:tcW w:w="5328" w:type="dxa"/>
          </w:tcPr>
          <w:p w:rsidR="00750CBE" w:rsidRDefault="00750CBE" w:rsidP="00CC2661"/>
        </w:tc>
      </w:tr>
      <w:tr w:rsidR="00750CBE" w:rsidTr="00CC2661">
        <w:trPr>
          <w:jc w:val="center"/>
        </w:trPr>
        <w:tc>
          <w:tcPr>
            <w:tcW w:w="5328" w:type="dxa"/>
          </w:tcPr>
          <w:p w:rsidR="00750CBE" w:rsidRDefault="00750CBE" w:rsidP="00CC2661"/>
        </w:tc>
        <w:tc>
          <w:tcPr>
            <w:tcW w:w="5328" w:type="dxa"/>
          </w:tcPr>
          <w:p w:rsidR="00750CBE" w:rsidRDefault="00750CBE" w:rsidP="00CC2661"/>
        </w:tc>
      </w:tr>
    </w:tbl>
    <w:p w:rsidR="00750CBE" w:rsidRDefault="00750CBE" w:rsidP="00750CBE">
      <w:r>
        <w:t xml:space="preserve">9) Viết số: </w:t>
      </w:r>
    </w:p>
    <w:p w:rsidR="00750CBE" w:rsidRDefault="00750CBE" w:rsidP="00750CBE">
      <w:r>
        <w:t>a) Số lớn nhất có 7 chữ số khác nhau là: …………………………………………………..</w:t>
      </w:r>
    </w:p>
    <w:p w:rsidR="00750CBE" w:rsidRDefault="00750CBE" w:rsidP="00750CBE">
      <w:r>
        <w:t>b) Số bé nhất có 7 chữ số khác nhau là: ……………………………………………………</w:t>
      </w:r>
    </w:p>
    <w:p w:rsidR="00750CBE" w:rsidRDefault="00750CBE" w:rsidP="00750CBE">
      <w:pPr>
        <w:jc w:val="center"/>
      </w:pPr>
      <w:r>
        <w:rPr>
          <w:b/>
          <w:u w:val="single"/>
        </w:rPr>
        <w:t>ĐỀ 3B</w:t>
      </w:r>
    </w:p>
    <w:p w:rsidR="00750CBE" w:rsidRDefault="00750CBE" w:rsidP="00750CBE">
      <w:r>
        <w:t>1. Khoanh vào chữ đặt trước câu trả lời đúng:</w:t>
      </w:r>
    </w:p>
    <w:p w:rsidR="00750CBE" w:rsidRDefault="00750CBE" w:rsidP="00750CBE">
      <w:r>
        <w:t>a)  Số lẻ nhỏ nhất có chín chữ số là:</w:t>
      </w:r>
    </w:p>
    <w:tbl>
      <w:tblPr>
        <w:tblW w:w="0" w:type="auto"/>
        <w:tblLook w:val="01E0"/>
      </w:tblPr>
      <w:tblGrid>
        <w:gridCol w:w="5012"/>
        <w:gridCol w:w="5011"/>
      </w:tblGrid>
      <w:tr w:rsidR="00750CBE" w:rsidTr="00CC2661">
        <w:tc>
          <w:tcPr>
            <w:tcW w:w="5328" w:type="dxa"/>
          </w:tcPr>
          <w:p w:rsidR="00750CBE" w:rsidRDefault="00750CBE" w:rsidP="00CC2661">
            <w:pPr>
              <w:jc w:val="center"/>
            </w:pPr>
            <w:r>
              <w:t>A. 100 000 000</w:t>
            </w:r>
          </w:p>
        </w:tc>
        <w:tc>
          <w:tcPr>
            <w:tcW w:w="5328" w:type="dxa"/>
          </w:tcPr>
          <w:p w:rsidR="00750CBE" w:rsidRDefault="00750CBE" w:rsidP="00CC2661">
            <w:pPr>
              <w:jc w:val="center"/>
            </w:pPr>
            <w:r>
              <w:t>B. 111 111 111</w:t>
            </w:r>
          </w:p>
        </w:tc>
      </w:tr>
      <w:tr w:rsidR="00750CBE" w:rsidTr="00CC2661">
        <w:tc>
          <w:tcPr>
            <w:tcW w:w="5328" w:type="dxa"/>
          </w:tcPr>
          <w:p w:rsidR="00750CBE" w:rsidRDefault="00750CBE" w:rsidP="00CC2661">
            <w:pPr>
              <w:jc w:val="center"/>
            </w:pPr>
            <w:r>
              <w:t>C. 100 000 001</w:t>
            </w:r>
          </w:p>
        </w:tc>
        <w:tc>
          <w:tcPr>
            <w:tcW w:w="5328" w:type="dxa"/>
          </w:tcPr>
          <w:p w:rsidR="00750CBE" w:rsidRDefault="00750CBE" w:rsidP="00CC2661">
            <w:pPr>
              <w:jc w:val="center"/>
            </w:pPr>
            <w:r>
              <w:t>D. 110 000 000</w:t>
            </w:r>
          </w:p>
        </w:tc>
      </w:tr>
    </w:tbl>
    <w:p w:rsidR="00750CBE" w:rsidRDefault="00750CBE" w:rsidP="00750CBE">
      <w:r>
        <w:t>b) Số chẵn lớn nhất có tám chữ số là:</w:t>
      </w:r>
    </w:p>
    <w:tbl>
      <w:tblPr>
        <w:tblW w:w="0" w:type="auto"/>
        <w:tblLook w:val="01E0"/>
      </w:tblPr>
      <w:tblGrid>
        <w:gridCol w:w="5012"/>
        <w:gridCol w:w="5011"/>
      </w:tblGrid>
      <w:tr w:rsidR="00750CBE" w:rsidTr="00CC2661">
        <w:tc>
          <w:tcPr>
            <w:tcW w:w="5328" w:type="dxa"/>
          </w:tcPr>
          <w:p w:rsidR="00750CBE" w:rsidRDefault="00750CBE" w:rsidP="00CC2661">
            <w:pPr>
              <w:jc w:val="center"/>
            </w:pPr>
            <w:r>
              <w:t>A. 99 999 999</w:t>
            </w:r>
          </w:p>
        </w:tc>
        <w:tc>
          <w:tcPr>
            <w:tcW w:w="5328" w:type="dxa"/>
          </w:tcPr>
          <w:p w:rsidR="00750CBE" w:rsidRDefault="00750CBE" w:rsidP="00CC2661">
            <w:pPr>
              <w:jc w:val="center"/>
            </w:pPr>
            <w:r>
              <w:t>B. 99 999 998</w:t>
            </w:r>
          </w:p>
        </w:tc>
      </w:tr>
      <w:tr w:rsidR="00750CBE" w:rsidTr="00CC2661">
        <w:tc>
          <w:tcPr>
            <w:tcW w:w="5328" w:type="dxa"/>
          </w:tcPr>
          <w:p w:rsidR="00750CBE" w:rsidRDefault="00750CBE" w:rsidP="00CC2661">
            <w:pPr>
              <w:jc w:val="center"/>
            </w:pPr>
            <w:r>
              <w:t>C. 99 999 990</w:t>
            </w:r>
          </w:p>
        </w:tc>
        <w:tc>
          <w:tcPr>
            <w:tcW w:w="5328" w:type="dxa"/>
          </w:tcPr>
          <w:p w:rsidR="00750CBE" w:rsidRDefault="00750CBE" w:rsidP="00CC2661">
            <w:pPr>
              <w:jc w:val="center"/>
            </w:pPr>
            <w:r>
              <w:t>D. 89 988 888</w:t>
            </w:r>
          </w:p>
        </w:tc>
      </w:tr>
    </w:tbl>
    <w:p w:rsidR="00750CBE" w:rsidRDefault="00750CBE" w:rsidP="00750CBE">
      <w:r>
        <w:t>2.  Nối số với số chữ số 0 tận cùng của số đó:</w:t>
      </w:r>
    </w:p>
    <w:tbl>
      <w:tblPr>
        <w:tblW w:w="0" w:type="auto"/>
        <w:tblLook w:val="01E0"/>
      </w:tblPr>
      <w:tblGrid>
        <w:gridCol w:w="5015"/>
        <w:gridCol w:w="5008"/>
      </w:tblGrid>
      <w:tr w:rsidR="00750CBE" w:rsidTr="00CC2661">
        <w:tc>
          <w:tcPr>
            <w:tcW w:w="5328" w:type="dxa"/>
          </w:tcPr>
          <w:p w:rsidR="00750CBE" w:rsidRDefault="00750CBE" w:rsidP="00CC2661">
            <w:pPr>
              <w:jc w:val="center"/>
            </w:pPr>
            <w:r>
              <w:t>Số</w:t>
            </w:r>
          </w:p>
        </w:tc>
        <w:tc>
          <w:tcPr>
            <w:tcW w:w="5328" w:type="dxa"/>
          </w:tcPr>
          <w:p w:rsidR="00750CBE" w:rsidRDefault="00750CBE" w:rsidP="00CC2661">
            <w:pPr>
              <w:jc w:val="center"/>
            </w:pPr>
            <w:r>
              <w:t>Tận cùng</w:t>
            </w:r>
          </w:p>
        </w:tc>
      </w:tr>
      <w:tr w:rsidR="00750CBE" w:rsidTr="00CC2661">
        <w:tc>
          <w:tcPr>
            <w:tcW w:w="5328" w:type="dxa"/>
          </w:tcPr>
          <w:p w:rsidR="00750CBE" w:rsidRDefault="00750CBE" w:rsidP="00CC2661">
            <w:pPr>
              <w:jc w:val="center"/>
            </w:pPr>
            <w:r>
              <w:t>a) 1 chục nghìn</w:t>
            </w:r>
          </w:p>
        </w:tc>
        <w:tc>
          <w:tcPr>
            <w:tcW w:w="5328" w:type="dxa"/>
          </w:tcPr>
          <w:p w:rsidR="00750CBE" w:rsidRDefault="00750CBE" w:rsidP="00CC2661">
            <w:pPr>
              <w:jc w:val="center"/>
            </w:pPr>
            <w:r>
              <w:t>1) 3 chữ số 0</w:t>
            </w:r>
          </w:p>
        </w:tc>
      </w:tr>
      <w:tr w:rsidR="00750CBE" w:rsidTr="00CC2661">
        <w:tc>
          <w:tcPr>
            <w:tcW w:w="5328" w:type="dxa"/>
          </w:tcPr>
          <w:p w:rsidR="00750CBE" w:rsidRDefault="00750CBE" w:rsidP="00CC2661">
            <w:r>
              <w:t xml:space="preserve">                        b) 1 nghìn</w:t>
            </w:r>
          </w:p>
        </w:tc>
        <w:tc>
          <w:tcPr>
            <w:tcW w:w="5328" w:type="dxa"/>
          </w:tcPr>
          <w:p w:rsidR="00750CBE" w:rsidRDefault="00750CBE" w:rsidP="00CC2661">
            <w:pPr>
              <w:jc w:val="center"/>
            </w:pPr>
            <w:r>
              <w:t>2) 6 chữ số 0</w:t>
            </w:r>
          </w:p>
        </w:tc>
      </w:tr>
      <w:tr w:rsidR="00750CBE" w:rsidTr="00CC2661">
        <w:tc>
          <w:tcPr>
            <w:tcW w:w="5328" w:type="dxa"/>
          </w:tcPr>
          <w:p w:rsidR="00750CBE" w:rsidRDefault="00750CBE" w:rsidP="00CC2661">
            <w:r>
              <w:lastRenderedPageBreak/>
              <w:t xml:space="preserve">                        c) 1 triệu</w:t>
            </w:r>
          </w:p>
        </w:tc>
        <w:tc>
          <w:tcPr>
            <w:tcW w:w="5328" w:type="dxa"/>
          </w:tcPr>
          <w:p w:rsidR="00750CBE" w:rsidRDefault="00750CBE" w:rsidP="00CC2661">
            <w:pPr>
              <w:jc w:val="center"/>
            </w:pPr>
            <w:r>
              <w:t>3) 4 chữ số 0</w:t>
            </w:r>
          </w:p>
        </w:tc>
      </w:tr>
      <w:tr w:rsidR="00750CBE" w:rsidTr="00CC2661">
        <w:tc>
          <w:tcPr>
            <w:tcW w:w="5328" w:type="dxa"/>
          </w:tcPr>
          <w:p w:rsidR="00750CBE" w:rsidRDefault="00750CBE" w:rsidP="00CC2661">
            <w:r>
              <w:t xml:space="preserve">                        d) 1 trăm triệu</w:t>
            </w:r>
          </w:p>
        </w:tc>
        <w:tc>
          <w:tcPr>
            <w:tcW w:w="5328" w:type="dxa"/>
          </w:tcPr>
          <w:p w:rsidR="00750CBE" w:rsidRDefault="00750CBE" w:rsidP="00CC2661">
            <w:pPr>
              <w:jc w:val="center"/>
            </w:pPr>
            <w:r>
              <w:t>4) 5 chữ số 0</w:t>
            </w:r>
          </w:p>
        </w:tc>
      </w:tr>
      <w:tr w:rsidR="00750CBE" w:rsidTr="00CC2661">
        <w:tc>
          <w:tcPr>
            <w:tcW w:w="5328" w:type="dxa"/>
          </w:tcPr>
          <w:p w:rsidR="00750CBE" w:rsidRDefault="00750CBE" w:rsidP="00CC2661">
            <w:pPr>
              <w:jc w:val="center"/>
            </w:pPr>
            <w:r>
              <w:t>e) 1 trăm nghìn</w:t>
            </w:r>
          </w:p>
        </w:tc>
        <w:tc>
          <w:tcPr>
            <w:tcW w:w="5328" w:type="dxa"/>
          </w:tcPr>
          <w:p w:rsidR="00750CBE" w:rsidRDefault="00750CBE" w:rsidP="00CC2661">
            <w:pPr>
              <w:jc w:val="center"/>
            </w:pPr>
            <w:r>
              <w:t>5) 7 chữ số 0</w:t>
            </w:r>
          </w:p>
        </w:tc>
      </w:tr>
      <w:tr w:rsidR="00750CBE" w:rsidTr="00CC2661">
        <w:tc>
          <w:tcPr>
            <w:tcW w:w="5328" w:type="dxa"/>
          </w:tcPr>
          <w:p w:rsidR="00750CBE" w:rsidRDefault="00750CBE" w:rsidP="00CC2661">
            <w:r>
              <w:t xml:space="preserve">                        g) 1 tỉ</w:t>
            </w:r>
          </w:p>
        </w:tc>
        <w:tc>
          <w:tcPr>
            <w:tcW w:w="5328" w:type="dxa"/>
          </w:tcPr>
          <w:p w:rsidR="00750CBE" w:rsidRDefault="00750CBE" w:rsidP="00CC2661">
            <w:pPr>
              <w:jc w:val="center"/>
            </w:pPr>
            <w:r>
              <w:t>6) 8 chữ số 0</w:t>
            </w:r>
          </w:p>
        </w:tc>
      </w:tr>
      <w:tr w:rsidR="00750CBE" w:rsidTr="00CC2661">
        <w:tc>
          <w:tcPr>
            <w:tcW w:w="5328" w:type="dxa"/>
          </w:tcPr>
          <w:p w:rsidR="00750CBE" w:rsidRDefault="00750CBE" w:rsidP="00CC2661">
            <w:pPr>
              <w:jc w:val="center"/>
            </w:pPr>
            <w:r>
              <w:t>h) 1 chục triệu</w:t>
            </w:r>
          </w:p>
        </w:tc>
        <w:tc>
          <w:tcPr>
            <w:tcW w:w="5328" w:type="dxa"/>
          </w:tcPr>
          <w:p w:rsidR="00750CBE" w:rsidRDefault="00750CBE" w:rsidP="00CC2661">
            <w:pPr>
              <w:jc w:val="center"/>
            </w:pPr>
            <w:r>
              <w:t>7) 9 chữ số 0</w:t>
            </w:r>
          </w:p>
        </w:tc>
      </w:tr>
    </w:tbl>
    <w:p w:rsidR="00750CBE" w:rsidRDefault="00750CBE" w:rsidP="00750CBE">
      <w:r>
        <w:t xml:space="preserve">3.  Đúng ghi Đ, sai ghi S: </w:t>
      </w:r>
    </w:p>
    <w:p w:rsidR="00750CBE" w:rsidRDefault="00750CBE" w:rsidP="00750CBE">
      <w:r>
        <w:t>a)   Số liền trước số nhỏ nhất có tám chữ số  là:</w:t>
      </w:r>
    </w:p>
    <w:tbl>
      <w:tblPr>
        <w:tblW w:w="0" w:type="auto"/>
        <w:tblLook w:val="01E0"/>
      </w:tblPr>
      <w:tblGrid>
        <w:gridCol w:w="3341"/>
        <w:gridCol w:w="3341"/>
        <w:gridCol w:w="3341"/>
      </w:tblGrid>
      <w:tr w:rsidR="00750CBE" w:rsidTr="00CC2661">
        <w:tc>
          <w:tcPr>
            <w:tcW w:w="3552" w:type="dxa"/>
          </w:tcPr>
          <w:p w:rsidR="00750CBE" w:rsidRDefault="00750CBE" w:rsidP="00CC2661">
            <w:pPr>
              <w:jc w:val="center"/>
            </w:pPr>
            <w:r>
              <w:pict>
                <v:group id="_x0000_s1114" style="position:absolute;left:0;text-align:left;margin-left:105.75pt;margin-top:.4pt;width:404.2pt;height:115.25pt;z-index:251682816" coordorigin="3195,6989" coordsize="8084,2305">
                  <v:rect id="_x0000_s1115" style="position:absolute;left:3960;top:6989;width:288;height:288"/>
                  <v:rect id="_x0000_s1116" style="position:absolute;left:7559;top:6989;width:288;height:288"/>
                  <v:rect id="_x0000_s1117" style="position:absolute;left:10991;top:6989;width:288;height:288"/>
                  <v:rect id="_x0000_s1118" style="position:absolute;left:3960;top:7633;width:288;height:288"/>
                  <v:rect id="_x0000_s1119" style="position:absolute;left:7559;top:7633;width:288;height:288"/>
                  <v:rect id="_x0000_s1120" style="position:absolute;left:10991;top:7633;width:288;height:288"/>
                  <v:line id="_x0000_s1121" style="position:absolute" from="3195,9294" to="3555,9294"/>
                </v:group>
              </w:pict>
            </w:r>
            <w:r>
              <w:t>1 000 000</w:t>
            </w:r>
          </w:p>
        </w:tc>
        <w:tc>
          <w:tcPr>
            <w:tcW w:w="3552" w:type="dxa"/>
          </w:tcPr>
          <w:p w:rsidR="00750CBE" w:rsidRDefault="00750CBE" w:rsidP="00CC2661">
            <w:pPr>
              <w:jc w:val="center"/>
            </w:pPr>
            <w:r>
              <w:t>999 999</w:t>
            </w:r>
          </w:p>
        </w:tc>
        <w:tc>
          <w:tcPr>
            <w:tcW w:w="3552" w:type="dxa"/>
          </w:tcPr>
          <w:p w:rsidR="00750CBE" w:rsidRDefault="00750CBE" w:rsidP="00CC2661">
            <w:pPr>
              <w:jc w:val="center"/>
            </w:pPr>
            <w:r>
              <w:t>9 999 999</w:t>
            </w:r>
          </w:p>
        </w:tc>
      </w:tr>
    </w:tbl>
    <w:p w:rsidR="00750CBE" w:rsidRDefault="00750CBE" w:rsidP="00750CBE">
      <w:r>
        <w:t>b)   Số liền sau số nhỏ nhất có tám chữ số khác nhau  là:</w:t>
      </w:r>
    </w:p>
    <w:tbl>
      <w:tblPr>
        <w:tblW w:w="0" w:type="auto"/>
        <w:tblLook w:val="01E0"/>
      </w:tblPr>
      <w:tblGrid>
        <w:gridCol w:w="3341"/>
        <w:gridCol w:w="3341"/>
        <w:gridCol w:w="3341"/>
      </w:tblGrid>
      <w:tr w:rsidR="00750CBE" w:rsidTr="00CC2661">
        <w:tc>
          <w:tcPr>
            <w:tcW w:w="3552" w:type="dxa"/>
          </w:tcPr>
          <w:p w:rsidR="00750CBE" w:rsidRDefault="00750CBE" w:rsidP="00CC2661">
            <w:pPr>
              <w:jc w:val="center"/>
            </w:pPr>
            <w:r>
              <w:t>12 034 568</w:t>
            </w:r>
          </w:p>
        </w:tc>
        <w:tc>
          <w:tcPr>
            <w:tcW w:w="3552" w:type="dxa"/>
          </w:tcPr>
          <w:p w:rsidR="00750CBE" w:rsidRDefault="00750CBE" w:rsidP="00CC2661">
            <w:pPr>
              <w:jc w:val="center"/>
            </w:pPr>
            <w:r>
              <w:t xml:space="preserve">10 234 658 </w:t>
            </w:r>
          </w:p>
        </w:tc>
        <w:tc>
          <w:tcPr>
            <w:tcW w:w="3552" w:type="dxa"/>
          </w:tcPr>
          <w:p w:rsidR="00750CBE" w:rsidRDefault="00750CBE" w:rsidP="00CC2661">
            <w:pPr>
              <w:jc w:val="center"/>
            </w:pPr>
            <w:r>
              <w:t>10 234 568</w:t>
            </w:r>
          </w:p>
        </w:tc>
      </w:tr>
    </w:tbl>
    <w:p w:rsidR="00750CBE" w:rsidRDefault="00750CBE" w:rsidP="00750CBE">
      <w:r>
        <w:t>4. Khoanh vào chữ đặt trước câu trả lời đúng:</w:t>
      </w:r>
    </w:p>
    <w:p w:rsidR="00750CBE" w:rsidRDefault="00750CBE" w:rsidP="00750CBE">
      <w:r>
        <w:t xml:space="preserve">    Có bao nhiêu số có bốn chữ số mà tổng bốn chữ số bằng 3?</w:t>
      </w:r>
    </w:p>
    <w:tbl>
      <w:tblPr>
        <w:tblW w:w="0" w:type="auto"/>
        <w:tblLook w:val="01E0"/>
      </w:tblPr>
      <w:tblGrid>
        <w:gridCol w:w="5012"/>
        <w:gridCol w:w="5011"/>
      </w:tblGrid>
      <w:tr w:rsidR="00750CBE" w:rsidTr="00CC2661">
        <w:tc>
          <w:tcPr>
            <w:tcW w:w="5328" w:type="dxa"/>
          </w:tcPr>
          <w:p w:rsidR="00750CBE" w:rsidRDefault="00750CBE" w:rsidP="00CC2661">
            <w:pPr>
              <w:jc w:val="center"/>
            </w:pPr>
            <w:r>
              <w:t>A. 7 số</w:t>
            </w:r>
          </w:p>
        </w:tc>
        <w:tc>
          <w:tcPr>
            <w:tcW w:w="5328" w:type="dxa"/>
          </w:tcPr>
          <w:p w:rsidR="00750CBE" w:rsidRDefault="00750CBE" w:rsidP="00CC2661">
            <w:pPr>
              <w:jc w:val="center"/>
            </w:pPr>
            <w:r>
              <w:t>B. 8 số</w:t>
            </w:r>
          </w:p>
        </w:tc>
      </w:tr>
      <w:tr w:rsidR="00750CBE" w:rsidTr="00CC2661">
        <w:tc>
          <w:tcPr>
            <w:tcW w:w="5328" w:type="dxa"/>
          </w:tcPr>
          <w:p w:rsidR="00750CBE" w:rsidRDefault="00750CBE" w:rsidP="00CC2661">
            <w:pPr>
              <w:jc w:val="center"/>
            </w:pPr>
            <w:r>
              <w:t>C. 10 số</w:t>
            </w:r>
          </w:p>
        </w:tc>
        <w:tc>
          <w:tcPr>
            <w:tcW w:w="5328" w:type="dxa"/>
          </w:tcPr>
          <w:p w:rsidR="00750CBE" w:rsidRDefault="00750CBE" w:rsidP="00CC2661">
            <w:pPr>
              <w:jc w:val="center"/>
            </w:pPr>
            <w:r>
              <w:t xml:space="preserve">D. 11 số </w:t>
            </w:r>
          </w:p>
        </w:tc>
      </w:tr>
    </w:tbl>
    <w:p w:rsidR="00750CBE" w:rsidRDefault="00750CBE" w:rsidP="00750CBE">
      <w:r>
        <w:pict>
          <v:line id="_x0000_s1123" style="position:absolute;left:0;text-align:left;z-index:251684864;mso-position-horizontal-relative:text;mso-position-vertical-relative:text" from="220.5pt,3.7pt" to="247.5pt,3.7pt"/>
        </w:pict>
      </w:r>
      <w:r>
        <w:pict>
          <v:line id="_x0000_s1122" style="position:absolute;left:0;text-align:left;z-index:251683840;mso-position-horizontal-relative:text;mso-position-vertical-relative:text" from="165pt,3.7pt" to="183pt,3.7pt"/>
        </w:pict>
      </w:r>
      <w:r>
        <w:t>5. Tìm số tự nhiên abc  biết:  abc x 9 = 1abc.</w:t>
      </w:r>
    </w:p>
    <w:p w:rsidR="00750CBE" w:rsidRDefault="00750CBE" w:rsidP="00750CBE">
      <w:r>
        <w:t>………………………………………………………………………………………………………………………………………………………………………………………………………………………………………………………………………………………………………</w:t>
      </w:r>
    </w:p>
    <w:p w:rsidR="00750CBE" w:rsidRDefault="00750CBE" w:rsidP="00750CBE">
      <w:r>
        <w:t>6. Tìm một số có 3 chữ số, biết rằng chữ số hàng trăm gấp hai lần chữ số hàng chục, chữ số hàng chục gấp 3 lần chữ số hàng đơn vị.</w:t>
      </w:r>
    </w:p>
    <w:p w:rsidR="00750CBE" w:rsidRDefault="00750CBE" w:rsidP="00750CBE">
      <w:r>
        <w:t>………………………………………………………………………………………………………………………………………………………………………………………………………………………………………………………………………………………………………………………………………………………………</w:t>
      </w:r>
      <w:r>
        <w:lastRenderedPageBreak/>
        <w:t>…………………………………………………………………………………………………………………………………………….</w:t>
      </w:r>
    </w:p>
    <w:p w:rsidR="00750CBE" w:rsidRDefault="00750CBE" w:rsidP="00750CBE">
      <w:r>
        <w:t xml:space="preserve">7. Một mảnh vườn hình chữ nhật có chiều dài 36m, chiều rộng bằng </w:t>
      </w:r>
      <w:r>
        <w:rPr>
          <w:position w:val="-24"/>
        </w:rPr>
        <w:object w:dxaOrig="220" w:dyaOrig="620">
          <v:shape id="_x0000_i1027" type="#_x0000_t75" style="width:11.25pt;height:30.75pt" o:ole="">
            <v:imagedata r:id="rId12" o:title=""/>
          </v:shape>
          <o:OLEObject Type="Embed" ProgID="Equation.DSMT4" ShapeID="_x0000_i1027" DrawAspect="Content" ObjectID="_1632287370" r:id="rId13"/>
        </w:object>
      </w:r>
      <w:r>
        <w:t xml:space="preserve"> chiều dài. Xung quanh mảnh vườn đó người ta trồng cam, cứ cách 3m thì trồng 1 cây. Hỏi xung quanh mảnh vườn đó người ta trồng được bao nhiêu cây cam?</w:t>
      </w:r>
    </w:p>
    <w:p w:rsidR="00750CBE" w:rsidRDefault="00750CBE" w:rsidP="00750CBE">
      <w:r>
        <w:t>………………………………………………………………………………………………………………………………………………………………………………………………………………………………………………………………………………………………………</w:t>
      </w:r>
    </w:p>
    <w:p w:rsidR="00750CBE" w:rsidRDefault="00750CBE" w:rsidP="00750CBE">
      <w:pPr>
        <w:jc w:val="center"/>
      </w:pPr>
      <w:r>
        <w:rPr>
          <w:b/>
          <w:u w:val="single"/>
        </w:rPr>
        <w:t>ĐÈ 4A</w:t>
      </w:r>
    </w:p>
    <w:p w:rsidR="00750CBE" w:rsidRDefault="00750CBE" w:rsidP="00750CBE">
      <w:r>
        <w:pict>
          <v:group id="_x0000_s1124" style="position:absolute;left:0;text-align:left;margin-left:215.85pt;margin-top:15pt;width:14.4pt;height:49.65pt;z-index:251685888" coordorigin="8040,2775" coordsize="288,993">
            <v:rect id="_x0000_s1125" style="position:absolute;left:8040;top:2775;width:288;height:288"/>
            <v:rect id="_x0000_s1126" style="position:absolute;left:8040;top:3135;width:288;height:288"/>
            <v:rect id="_x0000_s1127" style="position:absolute;left:8040;top:3480;width:288;height:288"/>
          </v:group>
        </w:pict>
      </w:r>
      <w:r>
        <w:t xml:space="preserve">1. Đúng ghi Đ, sai ghi S: </w:t>
      </w:r>
    </w:p>
    <w:tbl>
      <w:tblPr>
        <w:tblW w:w="0" w:type="auto"/>
        <w:tblLook w:val="01E0"/>
      </w:tblPr>
      <w:tblGrid>
        <w:gridCol w:w="4725"/>
        <w:gridCol w:w="5298"/>
      </w:tblGrid>
      <w:tr w:rsidR="00750CBE" w:rsidTr="00CC2661">
        <w:tc>
          <w:tcPr>
            <w:tcW w:w="4968" w:type="dxa"/>
          </w:tcPr>
          <w:p w:rsidR="00750CBE" w:rsidRDefault="00750CBE" w:rsidP="00CC2661">
            <w:r>
              <w:t>a) Số 0 không phải là số tự nhiên.</w:t>
            </w:r>
          </w:p>
        </w:tc>
        <w:tc>
          <w:tcPr>
            <w:tcW w:w="5580" w:type="dxa"/>
          </w:tcPr>
          <w:p w:rsidR="00750CBE" w:rsidRDefault="00750CBE" w:rsidP="00CC2661">
            <w:r>
              <w:pict>
                <v:group id="_x0000_s1128" style="position:absolute;left:0;text-align:left;margin-left:244.5pt;margin-top:1.55pt;width:15.15pt;height:31.65pt;z-index:251686912;mso-position-horizontal-relative:text;mso-position-vertical-relative:text" coordorigin="6480,2484" coordsize="303,633">
                  <v:rect id="_x0000_s1129" style="position:absolute;left:6480;top:2484;width:288;height:288"/>
                  <v:rect id="_x0000_s1130" style="position:absolute;left:6495;top:2829;width:288;height:288"/>
                </v:group>
              </w:pict>
            </w:r>
            <w:r>
              <w:t>d) Không có số tự nhiên lớn nhất.</w:t>
            </w:r>
          </w:p>
        </w:tc>
      </w:tr>
      <w:tr w:rsidR="00750CBE" w:rsidTr="00CC2661">
        <w:tc>
          <w:tcPr>
            <w:tcW w:w="4968" w:type="dxa"/>
          </w:tcPr>
          <w:p w:rsidR="00750CBE" w:rsidRDefault="00750CBE" w:rsidP="00CC2661">
            <w:r>
              <w:t>b) Số 0 là số tự nhiên bé nhất.</w:t>
            </w:r>
          </w:p>
        </w:tc>
        <w:tc>
          <w:tcPr>
            <w:tcW w:w="5580" w:type="dxa"/>
          </w:tcPr>
          <w:p w:rsidR="00750CBE" w:rsidRDefault="00750CBE" w:rsidP="00CC2661">
            <w:r>
              <w:t>e) Hai  số tự nhiên hơn kém nhau 1 đơn vị.</w:t>
            </w:r>
          </w:p>
        </w:tc>
      </w:tr>
      <w:tr w:rsidR="00750CBE" w:rsidTr="00CC2661">
        <w:tc>
          <w:tcPr>
            <w:tcW w:w="4968" w:type="dxa"/>
          </w:tcPr>
          <w:p w:rsidR="00750CBE" w:rsidRDefault="00750CBE" w:rsidP="00CC2661">
            <w:r>
              <w:t>c) Số tự nhiên lớn nhất là 1 tỉ.</w:t>
            </w:r>
          </w:p>
        </w:tc>
        <w:tc>
          <w:tcPr>
            <w:tcW w:w="5580" w:type="dxa"/>
          </w:tcPr>
          <w:p w:rsidR="00750CBE" w:rsidRDefault="00750CBE" w:rsidP="00CC2661"/>
        </w:tc>
      </w:tr>
    </w:tbl>
    <w:p w:rsidR="00750CBE" w:rsidRDefault="00750CBE" w:rsidP="00750CBE">
      <w:r>
        <w:t>2. Viết têm 3 số thích hợp vào chỗ chấ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40"/>
        <w:gridCol w:w="3342"/>
        <w:gridCol w:w="3341"/>
      </w:tblGrid>
      <w:tr w:rsidR="00750CBE" w:rsidTr="00CC2661">
        <w:tc>
          <w:tcPr>
            <w:tcW w:w="3552" w:type="dxa"/>
            <w:tcBorders>
              <w:top w:val="single" w:sz="4" w:space="0" w:color="auto"/>
              <w:left w:val="single" w:sz="4" w:space="0" w:color="auto"/>
              <w:bottom w:val="single" w:sz="4" w:space="0" w:color="auto"/>
              <w:right w:val="single" w:sz="4" w:space="0" w:color="auto"/>
            </w:tcBorders>
          </w:tcPr>
          <w:p w:rsidR="00750CBE" w:rsidRDefault="00750CBE" w:rsidP="00CC2661">
            <w:r>
              <w:t>a) 807; 808; …...; ….....;……</w:t>
            </w:r>
          </w:p>
        </w:tc>
        <w:tc>
          <w:tcPr>
            <w:tcW w:w="3552" w:type="dxa"/>
            <w:tcBorders>
              <w:top w:val="single" w:sz="4" w:space="0" w:color="auto"/>
              <w:left w:val="single" w:sz="4" w:space="0" w:color="auto"/>
              <w:bottom w:val="single" w:sz="4" w:space="0" w:color="auto"/>
              <w:right w:val="single" w:sz="4" w:space="0" w:color="auto"/>
            </w:tcBorders>
          </w:tcPr>
          <w:p w:rsidR="00750CBE" w:rsidRDefault="00750CBE" w:rsidP="00CC2661">
            <w:r>
              <w:t>b) …...; ….....;…...; 501; 503</w:t>
            </w:r>
          </w:p>
        </w:tc>
        <w:tc>
          <w:tcPr>
            <w:tcW w:w="3552" w:type="dxa"/>
            <w:tcBorders>
              <w:top w:val="single" w:sz="4" w:space="0" w:color="auto"/>
              <w:left w:val="single" w:sz="4" w:space="0" w:color="auto"/>
              <w:bottom w:val="single" w:sz="4" w:space="0" w:color="auto"/>
              <w:right w:val="single" w:sz="4" w:space="0" w:color="auto"/>
            </w:tcBorders>
          </w:tcPr>
          <w:p w:rsidR="00750CBE" w:rsidRDefault="00750CBE" w:rsidP="00CC2661">
            <w:r>
              <w:t>a) 796; 798; …...; ….....;……</w:t>
            </w:r>
          </w:p>
        </w:tc>
      </w:tr>
    </w:tbl>
    <w:p w:rsidR="00750CBE" w:rsidRDefault="00750CBE" w:rsidP="00750CBE">
      <w:r>
        <w:pict>
          <v:group id="_x0000_s1131" style="position:absolute;left:0;text-align:left;margin-left:76.35pt;margin-top:15.75pt;width:14.4pt;height:49.65pt;z-index:251687936;mso-position-horizontal-relative:text;mso-position-vertical-relative:text" coordorigin="8040,2775" coordsize="288,993">
            <v:rect id="_x0000_s1132" style="position:absolute;left:8040;top:2775;width:288;height:288"/>
            <v:rect id="_x0000_s1133" style="position:absolute;left:8040;top:3135;width:288;height:288"/>
            <v:rect id="_x0000_s1134" style="position:absolute;left:8040;top:3480;width:288;height:288"/>
          </v:group>
        </w:pict>
      </w:r>
      <w:r>
        <w:pict>
          <v:group id="_x0000_s1135" style="position:absolute;left:0;text-align:left;margin-left:396pt;margin-top:14.5pt;width:14.4pt;height:49.65pt;z-index:251688960;mso-position-horizontal-relative:text;mso-position-vertical-relative:text" coordorigin="8040,2775" coordsize="288,993">
            <v:rect id="_x0000_s1136" style="position:absolute;left:8040;top:2775;width:288;height:288"/>
            <v:rect id="_x0000_s1137" style="position:absolute;left:8040;top:3135;width:288;height:288"/>
            <v:rect id="_x0000_s1138" style="position:absolute;left:8040;top:3480;width:288;height:288"/>
          </v:group>
        </w:pict>
      </w:r>
      <w:r>
        <w:t>3.  Điền dấu ( &gt;, &lt;, =) thích hợp vào ô trống:</w:t>
      </w:r>
    </w:p>
    <w:tbl>
      <w:tblPr>
        <w:tblW w:w="10548" w:type="dxa"/>
        <w:tblLook w:val="01E0"/>
      </w:tblPr>
      <w:tblGrid>
        <w:gridCol w:w="2448"/>
        <w:gridCol w:w="3960"/>
        <w:gridCol w:w="2340"/>
        <w:gridCol w:w="1800"/>
      </w:tblGrid>
      <w:tr w:rsidR="00750CBE" w:rsidTr="00CC2661">
        <w:tc>
          <w:tcPr>
            <w:tcW w:w="2448" w:type="dxa"/>
          </w:tcPr>
          <w:p w:rsidR="00750CBE" w:rsidRDefault="00750CBE" w:rsidP="00CC2661">
            <w:r>
              <w:t xml:space="preserve">  3 hg 5 dag</w:t>
            </w:r>
          </w:p>
        </w:tc>
        <w:tc>
          <w:tcPr>
            <w:tcW w:w="3960" w:type="dxa"/>
          </w:tcPr>
          <w:p w:rsidR="00750CBE" w:rsidRDefault="00750CBE" w:rsidP="00CC2661">
            <w:r>
              <w:t>305g</w:t>
            </w:r>
          </w:p>
        </w:tc>
        <w:tc>
          <w:tcPr>
            <w:tcW w:w="2340" w:type="dxa"/>
          </w:tcPr>
          <w:p w:rsidR="00750CBE" w:rsidRDefault="00750CBE" w:rsidP="00CC2661">
            <w:r>
              <w:t>3 tạ 4 kg</w:t>
            </w:r>
          </w:p>
        </w:tc>
        <w:tc>
          <w:tcPr>
            <w:tcW w:w="1800" w:type="dxa"/>
          </w:tcPr>
          <w:p w:rsidR="00750CBE" w:rsidRDefault="00750CBE" w:rsidP="00CC2661">
            <w:r>
              <w:t>340g</w:t>
            </w:r>
          </w:p>
        </w:tc>
      </w:tr>
      <w:tr w:rsidR="00750CBE" w:rsidTr="00CC2661">
        <w:tc>
          <w:tcPr>
            <w:tcW w:w="2448" w:type="dxa"/>
          </w:tcPr>
          <w:p w:rsidR="00750CBE" w:rsidRDefault="00750CBE" w:rsidP="00CC2661">
            <w:r>
              <w:t xml:space="preserve">  7 kg 5 dag</w:t>
            </w:r>
          </w:p>
        </w:tc>
        <w:tc>
          <w:tcPr>
            <w:tcW w:w="3960" w:type="dxa"/>
          </w:tcPr>
          <w:p w:rsidR="00750CBE" w:rsidRDefault="00750CBE" w:rsidP="00CC2661">
            <w:r>
              <w:t>7 500g</w:t>
            </w:r>
          </w:p>
        </w:tc>
        <w:tc>
          <w:tcPr>
            <w:tcW w:w="2340" w:type="dxa"/>
          </w:tcPr>
          <w:p w:rsidR="00750CBE" w:rsidRDefault="00750CBE" w:rsidP="00CC2661">
            <w:r>
              <w:t>1 tấn 5 tạ</w:t>
            </w:r>
          </w:p>
        </w:tc>
        <w:tc>
          <w:tcPr>
            <w:tcW w:w="1800" w:type="dxa"/>
          </w:tcPr>
          <w:p w:rsidR="00750CBE" w:rsidRDefault="00750CBE" w:rsidP="00CC2661">
            <w:r>
              <w:t>1 500 kg</w:t>
            </w:r>
          </w:p>
        </w:tc>
      </w:tr>
      <w:tr w:rsidR="00750CBE" w:rsidTr="00CC2661">
        <w:tc>
          <w:tcPr>
            <w:tcW w:w="2448" w:type="dxa"/>
          </w:tcPr>
          <w:p w:rsidR="00750CBE" w:rsidRDefault="00750CBE" w:rsidP="00CC2661">
            <w:r>
              <w:t xml:space="preserve">  120 kg</w:t>
            </w:r>
          </w:p>
        </w:tc>
        <w:tc>
          <w:tcPr>
            <w:tcW w:w="3960" w:type="dxa"/>
          </w:tcPr>
          <w:p w:rsidR="00750CBE" w:rsidRDefault="00750CBE" w:rsidP="00CC2661">
            <w:r>
              <w:t>12 yến</w:t>
            </w:r>
          </w:p>
        </w:tc>
        <w:tc>
          <w:tcPr>
            <w:tcW w:w="2340" w:type="dxa"/>
          </w:tcPr>
          <w:p w:rsidR="00750CBE" w:rsidRDefault="00750CBE" w:rsidP="00CC2661">
            <w:r>
              <w:t>2 tấn 45 kg</w:t>
            </w:r>
          </w:p>
        </w:tc>
        <w:tc>
          <w:tcPr>
            <w:tcW w:w="1800" w:type="dxa"/>
          </w:tcPr>
          <w:p w:rsidR="00750CBE" w:rsidRDefault="00750CBE" w:rsidP="00CC2661">
            <w:r>
              <w:t xml:space="preserve"> 2 tấn 4 yến</w:t>
            </w:r>
          </w:p>
        </w:tc>
      </w:tr>
    </w:tbl>
    <w:p w:rsidR="00750CBE" w:rsidRDefault="00750CBE" w:rsidP="00750CBE">
      <w:r>
        <w:t>4.  Viết số thích hợp vào chỗ chấm:</w:t>
      </w:r>
    </w:p>
    <w:tbl>
      <w:tblPr>
        <w:tblW w:w="10548" w:type="dxa"/>
        <w:tblLook w:val="01E0"/>
      </w:tblPr>
      <w:tblGrid>
        <w:gridCol w:w="5508"/>
        <w:gridCol w:w="5040"/>
      </w:tblGrid>
      <w:tr w:rsidR="00750CBE" w:rsidTr="00CC2661">
        <w:tc>
          <w:tcPr>
            <w:tcW w:w="5508" w:type="dxa"/>
          </w:tcPr>
          <w:p w:rsidR="00750CBE" w:rsidRDefault="00750CBE" w:rsidP="00CC2661">
            <w:r>
              <w:lastRenderedPageBreak/>
              <w:t xml:space="preserve">  3 giờ 20 phút = ………….. phút</w:t>
            </w:r>
          </w:p>
        </w:tc>
        <w:tc>
          <w:tcPr>
            <w:tcW w:w="5040" w:type="dxa"/>
          </w:tcPr>
          <w:p w:rsidR="00750CBE" w:rsidRDefault="00750CBE" w:rsidP="00CC2661">
            <w:pPr>
              <w:tabs>
                <w:tab w:val="left" w:pos="2520"/>
              </w:tabs>
            </w:pPr>
            <w:r>
              <w:t>120 giờ = ………………… ngày</w:t>
            </w:r>
          </w:p>
        </w:tc>
      </w:tr>
      <w:tr w:rsidR="00750CBE" w:rsidTr="00CC2661">
        <w:tc>
          <w:tcPr>
            <w:tcW w:w="5508" w:type="dxa"/>
          </w:tcPr>
          <w:p w:rsidR="00750CBE" w:rsidRDefault="00750CBE" w:rsidP="00CC2661">
            <w:r>
              <w:t xml:space="preserve">  5 phút 30 giây = ………….giây</w:t>
            </w:r>
          </w:p>
        </w:tc>
        <w:tc>
          <w:tcPr>
            <w:tcW w:w="5040" w:type="dxa"/>
          </w:tcPr>
          <w:p w:rsidR="00750CBE" w:rsidRDefault="00750CBE" w:rsidP="00CC2661">
            <w:r>
              <w:t>9 thế kỷ = ………… …….. năm</w:t>
            </w:r>
          </w:p>
        </w:tc>
      </w:tr>
      <w:tr w:rsidR="00750CBE" w:rsidTr="00CC2661">
        <w:tc>
          <w:tcPr>
            <w:tcW w:w="5508" w:type="dxa"/>
          </w:tcPr>
          <w:p w:rsidR="00750CBE" w:rsidRDefault="00750CBE" w:rsidP="00CC2661">
            <w:r>
              <w:t xml:space="preserve">  </w:t>
            </w:r>
            <w:r>
              <w:rPr>
                <w:position w:val="-24"/>
              </w:rPr>
              <w:object w:dxaOrig="240" w:dyaOrig="620">
                <v:shape id="_x0000_i1028" type="#_x0000_t75" style="width:12pt;height:30.75pt" o:ole="">
                  <v:imagedata r:id="rId14" o:title=""/>
                </v:shape>
                <o:OLEObject Type="Embed" ProgID="Equation.DSMT4" ShapeID="_x0000_i1028" DrawAspect="Content" ObjectID="_1632287371" r:id="rId15"/>
              </w:object>
            </w:r>
            <w:r>
              <w:t xml:space="preserve"> giờ = ………………….. phút</w:t>
            </w:r>
          </w:p>
        </w:tc>
        <w:tc>
          <w:tcPr>
            <w:tcW w:w="5040" w:type="dxa"/>
          </w:tcPr>
          <w:p w:rsidR="00750CBE" w:rsidRDefault="00750CBE" w:rsidP="00CC2661">
            <w:r>
              <w:t>5 thế kỷ 5 năm = …………. tháng</w:t>
            </w:r>
          </w:p>
        </w:tc>
      </w:tr>
    </w:tbl>
    <w:p w:rsidR="00750CBE" w:rsidRDefault="00750CBE" w:rsidP="00750CBE">
      <w:r>
        <w:t>5. Khoanh vào các chữ đặt trước câu trả lời đúng:</w:t>
      </w:r>
    </w:p>
    <w:p w:rsidR="00750CBE" w:rsidRDefault="00750CBE" w:rsidP="00750CBE">
      <w:r>
        <w:t xml:space="preserve">    Bác Hồ sinh năm 1890, năm đó thuộc thế kỷ:</w:t>
      </w:r>
    </w:p>
    <w:tbl>
      <w:tblPr>
        <w:tblW w:w="10656" w:type="dxa"/>
        <w:tblLook w:val="01E0"/>
      </w:tblPr>
      <w:tblGrid>
        <w:gridCol w:w="2578"/>
        <w:gridCol w:w="2577"/>
        <w:gridCol w:w="2815"/>
        <w:gridCol w:w="2686"/>
      </w:tblGrid>
      <w:tr w:rsidR="00750CBE" w:rsidTr="00CC2661">
        <w:tc>
          <w:tcPr>
            <w:tcW w:w="2578" w:type="dxa"/>
          </w:tcPr>
          <w:p w:rsidR="00750CBE" w:rsidRDefault="00750CBE" w:rsidP="00CC2661">
            <w:r>
              <w:t xml:space="preserve">   A. XVII</w:t>
            </w:r>
          </w:p>
        </w:tc>
        <w:tc>
          <w:tcPr>
            <w:tcW w:w="2577" w:type="dxa"/>
          </w:tcPr>
          <w:p w:rsidR="00750CBE" w:rsidRDefault="00750CBE" w:rsidP="00CC2661">
            <w:r>
              <w:t xml:space="preserve">    B. XVIII</w:t>
            </w:r>
          </w:p>
        </w:tc>
        <w:tc>
          <w:tcPr>
            <w:tcW w:w="2815" w:type="dxa"/>
          </w:tcPr>
          <w:p w:rsidR="00750CBE" w:rsidRDefault="00750CBE" w:rsidP="00CC2661">
            <w:r>
              <w:t xml:space="preserve">       C. XIX</w:t>
            </w:r>
          </w:p>
        </w:tc>
        <w:tc>
          <w:tcPr>
            <w:tcW w:w="2686" w:type="dxa"/>
          </w:tcPr>
          <w:p w:rsidR="00750CBE" w:rsidRDefault="00750CBE" w:rsidP="00CC2661">
            <w:pPr>
              <w:tabs>
                <w:tab w:val="left" w:pos="2520"/>
              </w:tabs>
            </w:pPr>
            <w:r>
              <w:t xml:space="preserve">          D. XX</w:t>
            </w:r>
          </w:p>
        </w:tc>
      </w:tr>
    </w:tbl>
    <w:p w:rsidR="00750CBE" w:rsidRDefault="00750CBE" w:rsidP="00750CBE">
      <w:r>
        <w:t>6. a) Viết 6 số tự nhiên liên tiếp từ bé đến lớn, bắt đầu là số chẵn lớn nhất có 3 chữ số:</w:t>
      </w:r>
    </w:p>
    <w:p w:rsidR="00750CBE" w:rsidRDefault="00750CBE" w:rsidP="00750CBE">
      <w:r>
        <w:t>……………………………………………………………………………………………………………………………………………………………………………………………………</w:t>
      </w:r>
    </w:p>
    <w:p w:rsidR="00750CBE" w:rsidRDefault="00750CBE" w:rsidP="00750CBE">
      <w:r>
        <w:t>b) Viết các số sau theo thứ tụ giảm dần:</w:t>
      </w:r>
    </w:p>
    <w:tbl>
      <w:tblPr>
        <w:tblW w:w="0" w:type="auto"/>
        <w:tblLook w:val="01E0"/>
      </w:tblPr>
      <w:tblGrid>
        <w:gridCol w:w="2004"/>
        <w:gridCol w:w="2004"/>
        <w:gridCol w:w="2005"/>
        <w:gridCol w:w="2005"/>
        <w:gridCol w:w="2005"/>
      </w:tblGrid>
      <w:tr w:rsidR="00750CBE" w:rsidTr="00CC2661">
        <w:tc>
          <w:tcPr>
            <w:tcW w:w="2131" w:type="dxa"/>
          </w:tcPr>
          <w:p w:rsidR="00750CBE" w:rsidRDefault="00750CBE" w:rsidP="00CC2661">
            <w:pPr>
              <w:jc w:val="center"/>
            </w:pPr>
            <w:r>
              <w:t>644 999</w:t>
            </w:r>
          </w:p>
        </w:tc>
        <w:tc>
          <w:tcPr>
            <w:tcW w:w="2131" w:type="dxa"/>
          </w:tcPr>
          <w:p w:rsidR="00750CBE" w:rsidRDefault="00750CBE" w:rsidP="00CC2661">
            <w:pPr>
              <w:jc w:val="center"/>
            </w:pPr>
            <w:r>
              <w:t>3 670 012</w:t>
            </w:r>
          </w:p>
        </w:tc>
        <w:tc>
          <w:tcPr>
            <w:tcW w:w="2131" w:type="dxa"/>
          </w:tcPr>
          <w:p w:rsidR="00750CBE" w:rsidRDefault="00750CBE" w:rsidP="00CC2661">
            <w:pPr>
              <w:jc w:val="center"/>
            </w:pPr>
            <w:r>
              <w:t>645 702</w:t>
            </w:r>
          </w:p>
        </w:tc>
        <w:tc>
          <w:tcPr>
            <w:tcW w:w="2131" w:type="dxa"/>
          </w:tcPr>
          <w:p w:rsidR="00750CBE" w:rsidRDefault="00750CBE" w:rsidP="00CC2661">
            <w:pPr>
              <w:jc w:val="center"/>
            </w:pPr>
            <w:r>
              <w:t>645 712</w:t>
            </w:r>
          </w:p>
        </w:tc>
        <w:tc>
          <w:tcPr>
            <w:tcW w:w="2132" w:type="dxa"/>
          </w:tcPr>
          <w:p w:rsidR="00750CBE" w:rsidRDefault="00750CBE" w:rsidP="00CC2661">
            <w:pPr>
              <w:jc w:val="center"/>
            </w:pPr>
            <w:r>
              <w:t>645 803</w:t>
            </w:r>
          </w:p>
        </w:tc>
      </w:tr>
      <w:tr w:rsidR="00750CBE" w:rsidTr="00CC2661">
        <w:tc>
          <w:tcPr>
            <w:tcW w:w="2131" w:type="dxa"/>
          </w:tcPr>
          <w:p w:rsidR="00750CBE" w:rsidRDefault="00750CBE" w:rsidP="00CC2661">
            <w:pPr>
              <w:jc w:val="center"/>
            </w:pPr>
            <w:r>
              <w:t>…………….</w:t>
            </w:r>
          </w:p>
        </w:tc>
        <w:tc>
          <w:tcPr>
            <w:tcW w:w="2131" w:type="dxa"/>
          </w:tcPr>
          <w:p w:rsidR="00750CBE" w:rsidRDefault="00750CBE" w:rsidP="00CC2661">
            <w:pPr>
              <w:jc w:val="center"/>
            </w:pPr>
            <w:r>
              <w:t>…………….</w:t>
            </w:r>
          </w:p>
        </w:tc>
        <w:tc>
          <w:tcPr>
            <w:tcW w:w="2131" w:type="dxa"/>
          </w:tcPr>
          <w:p w:rsidR="00750CBE" w:rsidRDefault="00750CBE" w:rsidP="00CC2661">
            <w:pPr>
              <w:jc w:val="center"/>
            </w:pPr>
            <w:r>
              <w:t>…………….</w:t>
            </w:r>
          </w:p>
        </w:tc>
        <w:tc>
          <w:tcPr>
            <w:tcW w:w="2131" w:type="dxa"/>
          </w:tcPr>
          <w:p w:rsidR="00750CBE" w:rsidRDefault="00750CBE" w:rsidP="00CC2661">
            <w:pPr>
              <w:jc w:val="center"/>
            </w:pPr>
            <w:r>
              <w:t>…………….</w:t>
            </w:r>
          </w:p>
        </w:tc>
        <w:tc>
          <w:tcPr>
            <w:tcW w:w="2132" w:type="dxa"/>
          </w:tcPr>
          <w:p w:rsidR="00750CBE" w:rsidRDefault="00750CBE" w:rsidP="00CC2661">
            <w:pPr>
              <w:jc w:val="center"/>
            </w:pPr>
            <w:r>
              <w:t>…………….</w:t>
            </w:r>
          </w:p>
        </w:tc>
      </w:tr>
    </w:tbl>
    <w:p w:rsidR="00750CBE" w:rsidRDefault="00750CBE" w:rsidP="00750CBE">
      <w:r>
        <w:t>7. Tìm số tròn trăm x biết:            18 650 &lt; X x 3 &lt; 18 920</w:t>
      </w:r>
      <w:r>
        <w:tab/>
      </w:r>
      <w:r>
        <w:tab/>
      </w:r>
    </w:p>
    <w:p w:rsidR="00750CBE" w:rsidRDefault="00750CBE" w:rsidP="00750CBE">
      <w:r>
        <w:t>……………………………………………………………………………………………………………………………………………………………………………………………………</w:t>
      </w:r>
    </w:p>
    <w:p w:rsidR="00750CBE" w:rsidRDefault="00750CBE" w:rsidP="00750CBE">
      <w:r>
        <w:t>…………………………………………………………………………………………………</w:t>
      </w:r>
    </w:p>
    <w:p w:rsidR="00750CBE" w:rsidRDefault="00750CBE" w:rsidP="00750CBE">
      <w:r>
        <w:t xml:space="preserve">8. Có 2 kho chứa gạo, kho thứ nhất chứa 12 tấn 8 tạ gạo, kho thứ hai chứa bằng </w:t>
      </w:r>
      <w:r>
        <w:rPr>
          <w:position w:val="-24"/>
        </w:rPr>
        <w:object w:dxaOrig="240" w:dyaOrig="620">
          <v:shape id="_x0000_i1029" type="#_x0000_t75" style="width:12pt;height:30.75pt" o:ole="">
            <v:imagedata r:id="rId14" o:title=""/>
          </v:shape>
          <o:OLEObject Type="Embed" ProgID="Equation.DSMT4" ShapeID="_x0000_i1029" DrawAspect="Content" ObjectID="_1632287372" r:id="rId16"/>
        </w:object>
      </w:r>
      <w:r>
        <w:t xml:space="preserve"> số gạo kho thứ nhất. Hỏi phải chuyển từ kho thứ nhất sang kho thứ hai bao nhiêu kg gạo để hai kho có số gạo bằng nhau?</w:t>
      </w:r>
    </w:p>
    <w:p w:rsidR="00750CBE" w:rsidRDefault="00750CBE" w:rsidP="00750CBE">
      <w:pPr>
        <w:jc w:val="center"/>
      </w:pPr>
      <w:r>
        <w:lastRenderedPageBreak/>
        <w:t>Bài giải</w:t>
      </w:r>
    </w:p>
    <w:p w:rsidR="00750CBE" w:rsidRDefault="00750CBE" w:rsidP="00750CBE">
      <w:r>
        <w:t>……………………………………………………………………………………………………………………………………………………………………………………………………</w:t>
      </w:r>
    </w:p>
    <w:p w:rsidR="00750CBE" w:rsidRDefault="00750CBE" w:rsidP="00750CBE">
      <w:r>
        <w:t>……………………………………………………………………………………………………………………………………………………………………………………………………</w:t>
      </w:r>
    </w:p>
    <w:p w:rsidR="00750CBE" w:rsidRDefault="00750CBE" w:rsidP="00750CBE">
      <w:r>
        <w:t>9. Mùa xuân năm 2009 kỷ niệm 220 năm Quang Trung đại phá quân Thanh. Như vậy Quang Trung đại phá quân thanh vào năm nào? Năm đó thuộc thế kỷ thứ mấy?</w:t>
      </w:r>
    </w:p>
    <w:p w:rsidR="00750CBE" w:rsidRDefault="00750CBE" w:rsidP="00750CBE">
      <w:pPr>
        <w:jc w:val="center"/>
      </w:pPr>
      <w:r>
        <w:t>Bài giải …………………………………………………………………………………………………………………………………………………………………………………………………….…………………………………………………………………………………………………</w:t>
      </w:r>
    </w:p>
    <w:p w:rsidR="00750CBE" w:rsidRDefault="00750CBE" w:rsidP="00750CBE">
      <w:pPr>
        <w:jc w:val="center"/>
      </w:pPr>
      <w:r>
        <w:rPr>
          <w:b/>
          <w:u w:val="single"/>
        </w:rPr>
        <w:t>ĐỀ 4B</w:t>
      </w:r>
    </w:p>
    <w:p w:rsidR="00750CBE" w:rsidRDefault="00750CBE" w:rsidP="00750CBE">
      <w:r>
        <w:t>1. Khoanh tròn vào trước câu trả lời đúng:</w:t>
      </w:r>
    </w:p>
    <w:p w:rsidR="00750CBE" w:rsidRDefault="00750CBE" w:rsidP="00750CBE">
      <w:r>
        <w:t>a) Cho 6 chữ số 1, 2, 5, 6, 9, 0. Hãy viết số bé nhất gồm 6 chữ số đã cho.</w:t>
      </w:r>
    </w:p>
    <w:tbl>
      <w:tblPr>
        <w:tblW w:w="10571" w:type="dxa"/>
        <w:tblLook w:val="01E0"/>
      </w:tblPr>
      <w:tblGrid>
        <w:gridCol w:w="3419"/>
        <w:gridCol w:w="3418"/>
        <w:gridCol w:w="3734"/>
      </w:tblGrid>
      <w:tr w:rsidR="00750CBE" w:rsidTr="00CC2661">
        <w:trPr>
          <w:trHeight w:val="309"/>
        </w:trPr>
        <w:tc>
          <w:tcPr>
            <w:tcW w:w="3419" w:type="dxa"/>
          </w:tcPr>
          <w:p w:rsidR="00750CBE" w:rsidRDefault="00750CBE" w:rsidP="00CC2661">
            <w:r>
              <w:t xml:space="preserve">   A. 012 569</w:t>
            </w:r>
          </w:p>
        </w:tc>
        <w:tc>
          <w:tcPr>
            <w:tcW w:w="3418" w:type="dxa"/>
          </w:tcPr>
          <w:p w:rsidR="00750CBE" w:rsidRDefault="00750CBE" w:rsidP="00CC2661">
            <w:r>
              <w:t xml:space="preserve">    B. 125 690</w:t>
            </w:r>
          </w:p>
        </w:tc>
        <w:tc>
          <w:tcPr>
            <w:tcW w:w="3734" w:type="dxa"/>
          </w:tcPr>
          <w:p w:rsidR="00750CBE" w:rsidRDefault="00750CBE" w:rsidP="00CC2661">
            <w:r>
              <w:t xml:space="preserve">       C. 102 569</w:t>
            </w:r>
          </w:p>
        </w:tc>
      </w:tr>
    </w:tbl>
    <w:p w:rsidR="00750CBE" w:rsidRDefault="00750CBE" w:rsidP="00750CBE">
      <w:r>
        <w:t>b) Giá trị của chữ số 3 trong số nhỏ nhất có 6 chữ số khác nhau là:</w:t>
      </w:r>
    </w:p>
    <w:tbl>
      <w:tblPr>
        <w:tblW w:w="10571" w:type="dxa"/>
        <w:tblLook w:val="01E0"/>
      </w:tblPr>
      <w:tblGrid>
        <w:gridCol w:w="3419"/>
        <w:gridCol w:w="3418"/>
        <w:gridCol w:w="3734"/>
      </w:tblGrid>
      <w:tr w:rsidR="00750CBE" w:rsidTr="00CC2661">
        <w:trPr>
          <w:trHeight w:val="309"/>
        </w:trPr>
        <w:tc>
          <w:tcPr>
            <w:tcW w:w="3419" w:type="dxa"/>
          </w:tcPr>
          <w:p w:rsidR="00750CBE" w:rsidRDefault="00750CBE" w:rsidP="00CC2661">
            <w:r>
              <w:t xml:space="preserve">   A. 30</w:t>
            </w:r>
          </w:p>
        </w:tc>
        <w:tc>
          <w:tcPr>
            <w:tcW w:w="3418" w:type="dxa"/>
          </w:tcPr>
          <w:p w:rsidR="00750CBE" w:rsidRDefault="00750CBE" w:rsidP="00CC2661">
            <w:r>
              <w:t xml:space="preserve">    B. 300</w:t>
            </w:r>
          </w:p>
        </w:tc>
        <w:tc>
          <w:tcPr>
            <w:tcW w:w="3734" w:type="dxa"/>
          </w:tcPr>
          <w:p w:rsidR="00750CBE" w:rsidRDefault="00750CBE" w:rsidP="00CC2661">
            <w:r>
              <w:t xml:space="preserve">       C. 3000</w:t>
            </w:r>
          </w:p>
        </w:tc>
      </w:tr>
    </w:tbl>
    <w:p w:rsidR="00750CBE" w:rsidRDefault="00750CBE" w:rsidP="00750CBE">
      <w:r>
        <w:t>2. Viết số thích hợp vào chỗ chấm:</w:t>
      </w:r>
    </w:p>
    <w:tbl>
      <w:tblPr>
        <w:tblW w:w="0" w:type="auto"/>
        <w:tblLook w:val="01E0"/>
      </w:tblPr>
      <w:tblGrid>
        <w:gridCol w:w="3359"/>
        <w:gridCol w:w="3332"/>
        <w:gridCol w:w="3332"/>
      </w:tblGrid>
      <w:tr w:rsidR="00750CBE" w:rsidTr="00CC2661">
        <w:trPr>
          <w:trHeight w:val="399"/>
        </w:trPr>
        <w:tc>
          <w:tcPr>
            <w:tcW w:w="3524" w:type="dxa"/>
          </w:tcPr>
          <w:p w:rsidR="00750CBE" w:rsidRDefault="00750CBE" w:rsidP="00CC2661">
            <w:r>
              <w:t>2 tạ 3 yến 5kg = ……….. kg</w:t>
            </w:r>
          </w:p>
        </w:tc>
        <w:tc>
          <w:tcPr>
            <w:tcW w:w="3524" w:type="dxa"/>
          </w:tcPr>
          <w:p w:rsidR="00750CBE" w:rsidRDefault="00750CBE" w:rsidP="00CC2661">
            <w:r>
              <w:t xml:space="preserve">      3 tấn 5 tạ = ……….. kg</w:t>
            </w:r>
          </w:p>
        </w:tc>
        <w:tc>
          <w:tcPr>
            <w:tcW w:w="3524" w:type="dxa"/>
          </w:tcPr>
          <w:p w:rsidR="00750CBE" w:rsidRDefault="00750CBE" w:rsidP="00CC2661">
            <w:r>
              <w:t xml:space="preserve">    3000 yến = …………. Tấn</w:t>
            </w:r>
          </w:p>
        </w:tc>
      </w:tr>
      <w:tr w:rsidR="00750CBE" w:rsidTr="00CC2661">
        <w:trPr>
          <w:trHeight w:val="418"/>
        </w:trPr>
        <w:tc>
          <w:tcPr>
            <w:tcW w:w="3524" w:type="dxa"/>
          </w:tcPr>
          <w:p w:rsidR="00750CBE" w:rsidRDefault="00750CBE" w:rsidP="00CC2661">
            <w:r>
              <w:t>80 000kg = ……………   tấn</w:t>
            </w:r>
          </w:p>
        </w:tc>
        <w:tc>
          <w:tcPr>
            <w:tcW w:w="3524" w:type="dxa"/>
          </w:tcPr>
          <w:p w:rsidR="00750CBE" w:rsidRDefault="00750CBE" w:rsidP="00CC2661">
            <w:r>
              <w:t xml:space="preserve">      1200kg = …………. Tạ</w:t>
            </w:r>
          </w:p>
        </w:tc>
        <w:tc>
          <w:tcPr>
            <w:tcW w:w="3524" w:type="dxa"/>
          </w:tcPr>
          <w:p w:rsidR="00750CBE" w:rsidRDefault="00750CBE" w:rsidP="00CC2661">
            <w:r>
              <w:t xml:space="preserve">    5 yến 6kg = …………. Kg</w:t>
            </w:r>
          </w:p>
        </w:tc>
      </w:tr>
    </w:tbl>
    <w:p w:rsidR="00750CBE" w:rsidRDefault="00750CBE" w:rsidP="00750CBE">
      <w:r>
        <w:lastRenderedPageBreak/>
        <w:t>3. Khoanh vào chữ đặt trước câu trả lời đúng:</w:t>
      </w:r>
    </w:p>
    <w:p w:rsidR="00750CBE" w:rsidRDefault="00750CBE" w:rsidP="00750CBE">
      <w:r>
        <w:t xml:space="preserve">    Bảng sau ghi tên vận động viên và thời gian chạy trên cùng một quãng đường của mỗi người:</w:t>
      </w:r>
    </w:p>
    <w:tbl>
      <w:tblPr>
        <w:tblW w:w="0" w:type="auto"/>
        <w:tblLook w:val="01E0"/>
      </w:tblPr>
      <w:tblGrid>
        <w:gridCol w:w="2512"/>
        <w:gridCol w:w="2498"/>
        <w:gridCol w:w="2500"/>
        <w:gridCol w:w="2513"/>
      </w:tblGrid>
      <w:tr w:rsidR="00750CBE" w:rsidTr="00CC2661">
        <w:trPr>
          <w:trHeight w:val="319"/>
        </w:trPr>
        <w:tc>
          <w:tcPr>
            <w:tcW w:w="2642" w:type="dxa"/>
          </w:tcPr>
          <w:p w:rsidR="00750CBE" w:rsidRDefault="00750CBE" w:rsidP="00CC2661">
            <w:pPr>
              <w:jc w:val="center"/>
            </w:pPr>
            <w:r>
              <w:t>Khuê</w:t>
            </w:r>
          </w:p>
        </w:tc>
        <w:tc>
          <w:tcPr>
            <w:tcW w:w="2642" w:type="dxa"/>
          </w:tcPr>
          <w:p w:rsidR="00750CBE" w:rsidRDefault="00750CBE" w:rsidP="00CC2661">
            <w:pPr>
              <w:jc w:val="center"/>
            </w:pPr>
            <w:r>
              <w:t>Văn</w:t>
            </w:r>
          </w:p>
        </w:tc>
        <w:tc>
          <w:tcPr>
            <w:tcW w:w="2642" w:type="dxa"/>
          </w:tcPr>
          <w:p w:rsidR="00750CBE" w:rsidRDefault="00750CBE" w:rsidP="00CC2661">
            <w:pPr>
              <w:jc w:val="center"/>
            </w:pPr>
            <w:r>
              <w:t>Tú</w:t>
            </w:r>
          </w:p>
        </w:tc>
        <w:tc>
          <w:tcPr>
            <w:tcW w:w="2642" w:type="dxa"/>
          </w:tcPr>
          <w:p w:rsidR="00750CBE" w:rsidRDefault="00750CBE" w:rsidP="00CC2661">
            <w:pPr>
              <w:jc w:val="center"/>
            </w:pPr>
            <w:r>
              <w:t>Quân</w:t>
            </w:r>
          </w:p>
        </w:tc>
      </w:tr>
      <w:tr w:rsidR="00750CBE" w:rsidTr="00CC2661">
        <w:trPr>
          <w:trHeight w:val="335"/>
        </w:trPr>
        <w:tc>
          <w:tcPr>
            <w:tcW w:w="2642" w:type="dxa"/>
          </w:tcPr>
          <w:p w:rsidR="00750CBE" w:rsidRDefault="00750CBE" w:rsidP="00CC2661">
            <w:pPr>
              <w:jc w:val="center"/>
            </w:pPr>
            <w:r>
              <w:t>13 phút</w:t>
            </w:r>
          </w:p>
        </w:tc>
        <w:tc>
          <w:tcPr>
            <w:tcW w:w="2642" w:type="dxa"/>
          </w:tcPr>
          <w:p w:rsidR="00750CBE" w:rsidRDefault="00750CBE" w:rsidP="00CC2661">
            <w:pPr>
              <w:jc w:val="center"/>
            </w:pPr>
            <w:r>
              <w:rPr>
                <w:position w:val="-24"/>
              </w:rPr>
              <w:object w:dxaOrig="220" w:dyaOrig="620">
                <v:shape id="_x0000_i1030" type="#_x0000_t75" style="width:11.25pt;height:30.75pt" o:ole="">
                  <v:imagedata r:id="rId17" o:title=""/>
                </v:shape>
                <o:OLEObject Type="Embed" ProgID="Equation.DSMT4" ShapeID="_x0000_i1030" DrawAspect="Content" ObjectID="_1632287373" r:id="rId18"/>
              </w:object>
            </w:r>
            <w:r>
              <w:t xml:space="preserve"> giờ</w:t>
            </w:r>
          </w:p>
        </w:tc>
        <w:tc>
          <w:tcPr>
            <w:tcW w:w="2642" w:type="dxa"/>
          </w:tcPr>
          <w:p w:rsidR="00750CBE" w:rsidRDefault="00750CBE" w:rsidP="00CC2661">
            <w:pPr>
              <w:jc w:val="center"/>
            </w:pPr>
            <w:r>
              <w:t>700 giây</w:t>
            </w:r>
          </w:p>
        </w:tc>
        <w:tc>
          <w:tcPr>
            <w:tcW w:w="2642" w:type="dxa"/>
          </w:tcPr>
          <w:p w:rsidR="00750CBE" w:rsidRDefault="00750CBE" w:rsidP="00CC2661">
            <w:pPr>
              <w:jc w:val="center"/>
            </w:pPr>
            <w:r>
              <w:t>12 phút 45 giây</w:t>
            </w:r>
          </w:p>
        </w:tc>
      </w:tr>
    </w:tbl>
    <w:p w:rsidR="00750CBE" w:rsidRDefault="00750CBE" w:rsidP="00750CBE">
      <w:r>
        <w:t>Người chạy nhanh nhất là:</w:t>
      </w:r>
    </w:p>
    <w:tbl>
      <w:tblPr>
        <w:tblW w:w="10656" w:type="dxa"/>
        <w:tblLook w:val="01E0"/>
      </w:tblPr>
      <w:tblGrid>
        <w:gridCol w:w="2578"/>
        <w:gridCol w:w="2577"/>
        <w:gridCol w:w="2815"/>
        <w:gridCol w:w="2686"/>
      </w:tblGrid>
      <w:tr w:rsidR="00750CBE" w:rsidTr="00CC2661">
        <w:tc>
          <w:tcPr>
            <w:tcW w:w="2578" w:type="dxa"/>
          </w:tcPr>
          <w:p w:rsidR="00750CBE" w:rsidRDefault="00750CBE" w:rsidP="00CC2661">
            <w:r>
              <w:t xml:space="preserve">   A. Khuê</w:t>
            </w:r>
          </w:p>
        </w:tc>
        <w:tc>
          <w:tcPr>
            <w:tcW w:w="2577" w:type="dxa"/>
          </w:tcPr>
          <w:p w:rsidR="00750CBE" w:rsidRDefault="00750CBE" w:rsidP="00CC2661">
            <w:r>
              <w:t xml:space="preserve">    B. Văn</w:t>
            </w:r>
          </w:p>
        </w:tc>
        <w:tc>
          <w:tcPr>
            <w:tcW w:w="2815" w:type="dxa"/>
          </w:tcPr>
          <w:p w:rsidR="00750CBE" w:rsidRDefault="00750CBE" w:rsidP="00CC2661">
            <w:r>
              <w:t xml:space="preserve">       C. Tú</w:t>
            </w:r>
          </w:p>
        </w:tc>
        <w:tc>
          <w:tcPr>
            <w:tcW w:w="2686" w:type="dxa"/>
          </w:tcPr>
          <w:p w:rsidR="00750CBE" w:rsidRDefault="00750CBE" w:rsidP="00CC2661">
            <w:pPr>
              <w:tabs>
                <w:tab w:val="left" w:pos="2520"/>
              </w:tabs>
            </w:pPr>
            <w:r>
              <w:t xml:space="preserve">          D. Quân</w:t>
            </w:r>
          </w:p>
        </w:tc>
      </w:tr>
    </w:tbl>
    <w:p w:rsidR="00750CBE" w:rsidRDefault="00750CBE" w:rsidP="00750CBE">
      <w:pPr>
        <w:jc w:val="both"/>
      </w:pPr>
      <w:r>
        <w:t xml:space="preserve">4. Đúng ghi Đ, sai ghi S: </w:t>
      </w:r>
    </w:p>
    <w:p w:rsidR="00750CBE" w:rsidRDefault="00750CBE" w:rsidP="00750CBE">
      <w:pPr>
        <w:jc w:val="both"/>
      </w:pPr>
      <w:r>
        <w:t xml:space="preserve">    Điền dấu ( &gt;, &lt;, =) thích hợp vào ô chấm:</w:t>
      </w:r>
    </w:p>
    <w:tbl>
      <w:tblPr>
        <w:tblW w:w="10596" w:type="dxa"/>
        <w:tblLook w:val="01E0"/>
      </w:tblPr>
      <w:tblGrid>
        <w:gridCol w:w="5299"/>
        <w:gridCol w:w="209"/>
        <w:gridCol w:w="5040"/>
        <w:gridCol w:w="48"/>
      </w:tblGrid>
      <w:tr w:rsidR="00750CBE" w:rsidTr="00CC2661">
        <w:trPr>
          <w:trHeight w:val="282"/>
        </w:trPr>
        <w:tc>
          <w:tcPr>
            <w:tcW w:w="5299" w:type="dxa"/>
          </w:tcPr>
          <w:p w:rsidR="00750CBE" w:rsidRDefault="00750CBE" w:rsidP="00CC2661">
            <w:r>
              <w:t xml:space="preserve">  a) 2 tấn 10kg ……………. 20 tạ 1kg</w:t>
            </w:r>
          </w:p>
        </w:tc>
        <w:tc>
          <w:tcPr>
            <w:tcW w:w="5297" w:type="dxa"/>
            <w:gridSpan w:val="3"/>
          </w:tcPr>
          <w:p w:rsidR="00750CBE" w:rsidRDefault="00750CBE" w:rsidP="00CC2661">
            <w:r>
              <w:t xml:space="preserve">                 b) </w:t>
            </w:r>
            <w:r>
              <w:rPr>
                <w:position w:val="-24"/>
              </w:rPr>
              <w:object w:dxaOrig="240" w:dyaOrig="620">
                <v:shape id="_x0000_i1031" type="#_x0000_t75" style="width:12pt;height:30.75pt" o:ole="">
                  <v:imagedata r:id="rId19" o:title=""/>
                </v:shape>
                <o:OLEObject Type="Embed" ProgID="Equation.DSMT4" ShapeID="_x0000_i1031" DrawAspect="Content" ObjectID="_1632287374" r:id="rId20"/>
              </w:object>
            </w:r>
            <w:r>
              <w:t xml:space="preserve"> thế kỷ …….. 300 tháng</w:t>
            </w:r>
          </w:p>
        </w:tc>
      </w:tr>
      <w:tr w:rsidR="00750CBE" w:rsidTr="00CC2661">
        <w:trPr>
          <w:gridAfter w:val="1"/>
          <w:wAfter w:w="48" w:type="dxa"/>
        </w:trPr>
        <w:tc>
          <w:tcPr>
            <w:tcW w:w="5508" w:type="dxa"/>
            <w:gridSpan w:val="2"/>
          </w:tcPr>
          <w:p w:rsidR="00750CBE" w:rsidRDefault="00750CBE" w:rsidP="00CC2661">
            <w:r>
              <w:pict>
                <v:group id="_x0000_s1139" style="position:absolute;left:0;text-align:left;margin-left:203.25pt;margin-top:.3pt;width:269.25pt;height:84.2pt;z-index:251689984;mso-position-horizontal-relative:text;mso-position-vertical-relative:text" coordorigin="5145,7757" coordsize="5385,1684">
                  <v:rect id="_x0000_s1140" style="position:absolute;left:5145;top:7762;width:432;height:432"/>
                  <v:rect id="_x0000_s1141" style="position:absolute;left:5148;top:8382;width:432;height:432"/>
                  <v:rect id="_x0000_s1142" style="position:absolute;left:5151;top:8995;width:432;height:432"/>
                  <v:rect id="_x0000_s1143" style="position:absolute;left:10098;top:7757;width:432;height:432"/>
                  <v:rect id="_x0000_s1144" style="position:absolute;left:10080;top:8374;width:432;height:432"/>
                  <v:rect id="_x0000_s1145" style="position:absolute;left:10080;top:9009;width:432;height:432"/>
                </v:group>
              </w:pict>
            </w:r>
            <w:r>
              <w:t xml:space="preserve">    2 tấn 10kg  &gt;  2 tạ 1kg</w:t>
            </w:r>
          </w:p>
        </w:tc>
        <w:tc>
          <w:tcPr>
            <w:tcW w:w="5040" w:type="dxa"/>
          </w:tcPr>
          <w:p w:rsidR="00750CBE" w:rsidRDefault="00750CBE" w:rsidP="00CC2661">
            <w:pPr>
              <w:tabs>
                <w:tab w:val="left" w:pos="2520"/>
              </w:tabs>
            </w:pPr>
            <w:r>
              <w:rPr>
                <w:position w:val="-24"/>
              </w:rPr>
              <w:object w:dxaOrig="240" w:dyaOrig="620">
                <v:shape id="_x0000_i1032" type="#_x0000_t75" style="width:12pt;height:30.75pt" o:ole="">
                  <v:imagedata r:id="rId19" o:title=""/>
                </v:shape>
                <o:OLEObject Type="Embed" ProgID="Equation.DSMT4" ShapeID="_x0000_i1032" DrawAspect="Content" ObjectID="_1632287375" r:id="rId21"/>
              </w:object>
            </w:r>
            <w:r>
              <w:t xml:space="preserve"> thế kỷ  &gt;   300 tháng</w:t>
            </w:r>
          </w:p>
        </w:tc>
      </w:tr>
      <w:tr w:rsidR="00750CBE" w:rsidTr="00CC2661">
        <w:trPr>
          <w:gridAfter w:val="1"/>
          <w:wAfter w:w="48" w:type="dxa"/>
        </w:trPr>
        <w:tc>
          <w:tcPr>
            <w:tcW w:w="5508" w:type="dxa"/>
            <w:gridSpan w:val="2"/>
          </w:tcPr>
          <w:p w:rsidR="00750CBE" w:rsidRDefault="00750CBE" w:rsidP="00CC2661">
            <w:r>
              <w:t xml:space="preserve">    2 tấn 10kg  =  2 tạ 1kg</w:t>
            </w:r>
          </w:p>
        </w:tc>
        <w:tc>
          <w:tcPr>
            <w:tcW w:w="5040" w:type="dxa"/>
          </w:tcPr>
          <w:p w:rsidR="00750CBE" w:rsidRDefault="00750CBE" w:rsidP="00CC2661">
            <w:r>
              <w:rPr>
                <w:position w:val="-24"/>
              </w:rPr>
              <w:object w:dxaOrig="240" w:dyaOrig="620">
                <v:shape id="_x0000_i1033" type="#_x0000_t75" style="width:12pt;height:30.75pt" o:ole="">
                  <v:imagedata r:id="rId19" o:title=""/>
                </v:shape>
                <o:OLEObject Type="Embed" ProgID="Equation.DSMT4" ShapeID="_x0000_i1033" DrawAspect="Content" ObjectID="_1632287376" r:id="rId22"/>
              </w:object>
            </w:r>
            <w:r>
              <w:t xml:space="preserve"> thế kỷ   =  300 tháng</w:t>
            </w:r>
          </w:p>
        </w:tc>
      </w:tr>
      <w:tr w:rsidR="00750CBE" w:rsidTr="00CC2661">
        <w:trPr>
          <w:gridAfter w:val="1"/>
          <w:wAfter w:w="48" w:type="dxa"/>
        </w:trPr>
        <w:tc>
          <w:tcPr>
            <w:tcW w:w="5508" w:type="dxa"/>
            <w:gridSpan w:val="2"/>
          </w:tcPr>
          <w:p w:rsidR="00750CBE" w:rsidRDefault="00750CBE" w:rsidP="00CC2661">
            <w:r>
              <w:t xml:space="preserve">    2 tấn 10kg  &lt;  2 tạ 1kg</w:t>
            </w:r>
          </w:p>
        </w:tc>
        <w:tc>
          <w:tcPr>
            <w:tcW w:w="5040" w:type="dxa"/>
          </w:tcPr>
          <w:p w:rsidR="00750CBE" w:rsidRDefault="00750CBE" w:rsidP="00CC2661">
            <w:r>
              <w:rPr>
                <w:position w:val="-24"/>
              </w:rPr>
              <w:object w:dxaOrig="240" w:dyaOrig="620">
                <v:shape id="_x0000_i1034" type="#_x0000_t75" style="width:12pt;height:30.75pt" o:ole="">
                  <v:imagedata r:id="rId19" o:title=""/>
                </v:shape>
                <o:OLEObject Type="Embed" ProgID="Equation.DSMT4" ShapeID="_x0000_i1034" DrawAspect="Content" ObjectID="_1632287377" r:id="rId23"/>
              </w:object>
            </w:r>
            <w:r>
              <w:t xml:space="preserve"> thế kỷ   &lt;  300 tháng </w:t>
            </w:r>
          </w:p>
        </w:tc>
      </w:tr>
    </w:tbl>
    <w:p w:rsidR="00750CBE" w:rsidRDefault="00750CBE" w:rsidP="00750CBE">
      <w:pPr>
        <w:jc w:val="both"/>
      </w:pPr>
      <w:r>
        <w:t>5. Viết số thích hợp vào chỗ chấm:</w:t>
      </w:r>
    </w:p>
    <w:tbl>
      <w:tblPr>
        <w:tblW w:w="0" w:type="auto"/>
        <w:tblLook w:val="01E0"/>
      </w:tblPr>
      <w:tblGrid>
        <w:gridCol w:w="5860"/>
        <w:gridCol w:w="4163"/>
      </w:tblGrid>
      <w:tr w:rsidR="00750CBE" w:rsidTr="00CC2661">
        <w:tc>
          <w:tcPr>
            <w:tcW w:w="6228" w:type="dxa"/>
          </w:tcPr>
          <w:p w:rsidR="00750CBE" w:rsidRDefault="00750CBE" w:rsidP="00CC2661">
            <w:r>
              <w:t>a) 4 000 giây = ……... Giờ ……... Phút …..…. giây</w:t>
            </w:r>
          </w:p>
        </w:tc>
        <w:tc>
          <w:tcPr>
            <w:tcW w:w="4320" w:type="dxa"/>
          </w:tcPr>
          <w:p w:rsidR="00750CBE" w:rsidRDefault="00750CBE" w:rsidP="00CC2661">
            <w:pPr>
              <w:jc w:val="center"/>
            </w:pPr>
            <w:r>
              <w:t xml:space="preserve">         b) 1 ngày = …………….. giây</w:t>
            </w:r>
          </w:p>
        </w:tc>
      </w:tr>
    </w:tbl>
    <w:p w:rsidR="00750CBE" w:rsidRDefault="00750CBE" w:rsidP="00750CBE">
      <w:pPr>
        <w:jc w:val="both"/>
      </w:pPr>
      <w:r>
        <w:t xml:space="preserve">6. Một chiếc cầu dài 800m có biển cấm ô tô chạy quá 10k một giờ. Một người lái xe đã cho ô tô chạy qua cầu hết </w:t>
      </w:r>
      <w:r>
        <w:rPr>
          <w:position w:val="-24"/>
        </w:rPr>
        <w:object w:dxaOrig="320" w:dyaOrig="620">
          <v:shape id="_x0000_i1035" type="#_x0000_t75" style="width:15.75pt;height:30.75pt" o:ole="">
            <v:imagedata r:id="rId24" o:title=""/>
          </v:shape>
          <o:OLEObject Type="Embed" ProgID="Equation.DSMT4" ShapeID="_x0000_i1035" DrawAspect="Content" ObjectID="_1632287378" r:id="rId25"/>
        </w:object>
      </w:r>
      <w:r>
        <w:t xml:space="preserve"> giờ. Hỏi người đó có tôn trọng luật giao thông không?</w:t>
      </w:r>
    </w:p>
    <w:p w:rsidR="00750CBE" w:rsidRDefault="00750CBE" w:rsidP="00750CBE">
      <w:pPr>
        <w:jc w:val="center"/>
      </w:pPr>
      <w:r>
        <w:t>Bài giải</w:t>
      </w:r>
    </w:p>
    <w:p w:rsidR="00750CBE" w:rsidRDefault="00750CBE" w:rsidP="00750CBE">
      <w:r>
        <w:lastRenderedPageBreak/>
        <w:t>……………………………………………………………………………………………………………………………………………………………………………………………………………………………………………………………………………………………………….</w:t>
      </w:r>
    </w:p>
    <w:p w:rsidR="00750CBE" w:rsidRDefault="00750CBE" w:rsidP="00750CBE">
      <w:r>
        <w:t>……………………………………………………………………………………………………………………………………………………………………………………………………</w:t>
      </w:r>
    </w:p>
    <w:p w:rsidR="00750CBE" w:rsidRDefault="00750CBE" w:rsidP="00750CBE">
      <w:pPr>
        <w:jc w:val="both"/>
      </w:pPr>
      <w:r>
        <w:t xml:space="preserve">7. Ba ô tô chở hàng. Ô tô thứ nhất chở được 4 tạ 5 yến, ô tô thứ 2 chở bằng </w:t>
      </w:r>
      <w:r>
        <w:rPr>
          <w:position w:val="-24"/>
        </w:rPr>
        <w:object w:dxaOrig="240" w:dyaOrig="620">
          <v:shape id="_x0000_i1036" type="#_x0000_t75" style="width:12pt;height:30.75pt" o:ole="">
            <v:imagedata r:id="rId26" o:title=""/>
          </v:shape>
          <o:OLEObject Type="Embed" ProgID="Equation.DSMT4" ShapeID="_x0000_i1036" DrawAspect="Content" ObjectID="_1632287379" r:id="rId27"/>
        </w:object>
      </w:r>
      <w:r>
        <w:t xml:space="preserve"> lượng hàng của ô tô thứ nhất, nhưng bằng </w:t>
      </w:r>
      <w:r>
        <w:rPr>
          <w:position w:val="-24"/>
        </w:rPr>
        <w:object w:dxaOrig="240" w:dyaOrig="620">
          <v:shape id="_x0000_i1037" type="#_x0000_t75" style="width:12pt;height:30.75pt" o:ole="">
            <v:imagedata r:id="rId28" o:title=""/>
          </v:shape>
          <o:OLEObject Type="Embed" ProgID="Equation.DSMT4" ShapeID="_x0000_i1037" DrawAspect="Content" ObjectID="_1632287380" r:id="rId29"/>
        </w:object>
      </w:r>
      <w:r>
        <w:t xml:space="preserve"> khối lượng hàng của ô tô thứ nhất </w:t>
      </w:r>
      <w:r>
        <w:rPr>
          <w:color w:val="0000FF"/>
        </w:rPr>
        <w:t xml:space="preserve">ba. </w:t>
      </w:r>
      <w:r>
        <w:t>Hỏi cả ba ô tô chở được bao nhiêu kg hàng?</w:t>
      </w:r>
    </w:p>
    <w:p w:rsidR="00750CBE" w:rsidRDefault="00750CBE" w:rsidP="00750CBE"/>
    <w:p w:rsidR="00750CBE" w:rsidRDefault="00750CBE" w:rsidP="00750CBE">
      <w:pPr>
        <w:jc w:val="center"/>
      </w:pPr>
      <w:r>
        <w:t>Bài giải</w:t>
      </w:r>
    </w:p>
    <w:p w:rsidR="00750CBE" w:rsidRDefault="00750CBE" w:rsidP="00750CBE">
      <w:r>
        <w:t>……………………………………………………………………………………………………………………………………………………………………………………………………………………………………………………………………………………………………….</w:t>
      </w:r>
    </w:p>
    <w:p w:rsidR="00750CBE" w:rsidRDefault="00750CBE" w:rsidP="00750CBE">
      <w:pPr>
        <w:jc w:val="both"/>
      </w:pPr>
      <w:r>
        <w:t>…………………………………………………………………………………………………………………………………………………………………………………………………….</w:t>
      </w:r>
    </w:p>
    <w:p w:rsidR="00750CBE" w:rsidRDefault="00750CBE" w:rsidP="00750CBE">
      <w:r>
        <w:t>8. Khi viết các số tự nhiên liên tiếp từ 1 đến 2009 thì phải viết tất cả bao nhiêu chữ số?</w:t>
      </w:r>
    </w:p>
    <w:p w:rsidR="00750CBE" w:rsidRDefault="00750CBE" w:rsidP="00750CBE">
      <w:pPr>
        <w:jc w:val="center"/>
      </w:pPr>
      <w:r>
        <w:t>Bài giải</w:t>
      </w:r>
    </w:p>
    <w:p w:rsidR="00750CBE" w:rsidRDefault="00750CBE" w:rsidP="00750CBE">
      <w:r>
        <w:t>……………………………………………………………………………………………………………………………………………………………………………………………………………………………………………………………………………………………………….</w:t>
      </w:r>
    </w:p>
    <w:p w:rsidR="00750CBE" w:rsidRDefault="00750CBE" w:rsidP="00750CBE">
      <w:pPr>
        <w:jc w:val="center"/>
        <w:rPr>
          <w:b/>
          <w:u w:val="single"/>
        </w:rPr>
      </w:pPr>
      <w:r>
        <w:rPr>
          <w:b/>
          <w:u w:val="single"/>
        </w:rPr>
        <w:t>ĐỀ 5A</w:t>
      </w:r>
    </w:p>
    <w:p w:rsidR="00750CBE" w:rsidRDefault="00750CBE" w:rsidP="00750CBE">
      <w:r>
        <w:lastRenderedPageBreak/>
        <w:t xml:space="preserve">1. Đúng ghi Đ, sai ghi S: </w:t>
      </w:r>
    </w:p>
    <w:tbl>
      <w:tblPr>
        <w:tblW w:w="0" w:type="auto"/>
        <w:tblLook w:val="01E0"/>
      </w:tblPr>
      <w:tblGrid>
        <w:gridCol w:w="4057"/>
        <w:gridCol w:w="5966"/>
      </w:tblGrid>
      <w:tr w:rsidR="00750CBE" w:rsidTr="00CC2661">
        <w:trPr>
          <w:trHeight w:val="426"/>
        </w:trPr>
        <w:tc>
          <w:tcPr>
            <w:tcW w:w="4248" w:type="dxa"/>
          </w:tcPr>
          <w:p w:rsidR="00750CBE" w:rsidRDefault="00750CBE" w:rsidP="00CC2661">
            <w:r>
              <w:pict>
                <v:group id="_x0000_s1146" style="position:absolute;left:0;text-align:left;margin-left:174.75pt;margin-top:.4pt;width:347.4pt;height:36.85pt;z-index:251691008" coordorigin="4575,5058" coordsize="6948,737">
                  <v:rect id="_x0000_s1147" style="position:absolute;left:4578;top:5081;width:288;height:288"/>
                  <v:rect id="_x0000_s1148" style="position:absolute;left:4575;top:5507;width:288;height:288"/>
                  <v:rect id="_x0000_s1149" style="position:absolute;left:11220;top:5058;width:288;height:288"/>
                  <v:rect id="_x0000_s1150" style="position:absolute;left:11235;top:5499;width:288;height:288"/>
                </v:group>
              </w:pict>
            </w:r>
            <w:r>
              <w:t xml:space="preserve">a) Năm 1001 thuộc thế kỷ X.   </w:t>
            </w:r>
          </w:p>
        </w:tc>
        <w:tc>
          <w:tcPr>
            <w:tcW w:w="6300" w:type="dxa"/>
          </w:tcPr>
          <w:p w:rsidR="00750CBE" w:rsidRDefault="00750CBE" w:rsidP="00CC2661">
            <w:r>
              <w:t xml:space="preserve">  c) Thế kỷ XV kéo dài từ năm 1401 đến năm 1500</w:t>
            </w:r>
          </w:p>
        </w:tc>
      </w:tr>
      <w:tr w:rsidR="00750CBE" w:rsidTr="00CC2661">
        <w:trPr>
          <w:trHeight w:val="446"/>
        </w:trPr>
        <w:tc>
          <w:tcPr>
            <w:tcW w:w="4248" w:type="dxa"/>
          </w:tcPr>
          <w:p w:rsidR="00750CBE" w:rsidRDefault="00750CBE" w:rsidP="00CC2661">
            <w:r>
              <w:t xml:space="preserve">b) Năm 1001 thuộc thế kỷ XI.   </w:t>
            </w:r>
          </w:p>
        </w:tc>
        <w:tc>
          <w:tcPr>
            <w:tcW w:w="6300" w:type="dxa"/>
          </w:tcPr>
          <w:p w:rsidR="00750CBE" w:rsidRDefault="00750CBE" w:rsidP="00CC2661">
            <w:r>
              <w:t xml:space="preserve">  d) Thế kỷ XV kéo dài từ năm 1400 đến năm 1500</w:t>
            </w:r>
          </w:p>
        </w:tc>
      </w:tr>
    </w:tbl>
    <w:p w:rsidR="00750CBE" w:rsidRDefault="00750CBE" w:rsidP="00750CBE">
      <w:r>
        <w:t>2. Khoanh vào chữ đặt trước câu trả lời đúng:</w:t>
      </w:r>
    </w:p>
    <w:p w:rsidR="00750CBE" w:rsidRDefault="00750CBE" w:rsidP="00750CBE">
      <w:r>
        <w:t>a) Trung bình cộng của các số 15, 20, 25, 30, 35 là:</w:t>
      </w:r>
    </w:p>
    <w:tbl>
      <w:tblPr>
        <w:tblW w:w="0" w:type="auto"/>
        <w:tblLook w:val="01E0"/>
      </w:tblPr>
      <w:tblGrid>
        <w:gridCol w:w="2505"/>
        <w:gridCol w:w="2506"/>
        <w:gridCol w:w="2506"/>
        <w:gridCol w:w="2506"/>
      </w:tblGrid>
      <w:tr w:rsidR="00750CBE" w:rsidTr="00CC2661">
        <w:trPr>
          <w:trHeight w:val="319"/>
        </w:trPr>
        <w:tc>
          <w:tcPr>
            <w:tcW w:w="2642" w:type="dxa"/>
          </w:tcPr>
          <w:p w:rsidR="00750CBE" w:rsidRDefault="00750CBE" w:rsidP="00CC2661">
            <w:pPr>
              <w:jc w:val="center"/>
            </w:pPr>
            <w:r>
              <w:t>A. 20</w:t>
            </w:r>
          </w:p>
        </w:tc>
        <w:tc>
          <w:tcPr>
            <w:tcW w:w="2642" w:type="dxa"/>
          </w:tcPr>
          <w:p w:rsidR="00750CBE" w:rsidRDefault="00750CBE" w:rsidP="00CC2661">
            <w:pPr>
              <w:jc w:val="center"/>
            </w:pPr>
            <w:r>
              <w:t>B. 22</w:t>
            </w:r>
          </w:p>
        </w:tc>
        <w:tc>
          <w:tcPr>
            <w:tcW w:w="2642" w:type="dxa"/>
          </w:tcPr>
          <w:p w:rsidR="00750CBE" w:rsidRDefault="00750CBE" w:rsidP="00CC2661">
            <w:pPr>
              <w:jc w:val="center"/>
            </w:pPr>
            <w:r>
              <w:t>C. 25</w:t>
            </w:r>
          </w:p>
        </w:tc>
        <w:tc>
          <w:tcPr>
            <w:tcW w:w="2642" w:type="dxa"/>
          </w:tcPr>
          <w:p w:rsidR="00750CBE" w:rsidRDefault="00750CBE" w:rsidP="00CC2661">
            <w:pPr>
              <w:jc w:val="center"/>
            </w:pPr>
            <w:r>
              <w:t>D. 28</w:t>
            </w:r>
          </w:p>
        </w:tc>
      </w:tr>
    </w:tbl>
    <w:p w:rsidR="00750CBE" w:rsidRDefault="00750CBE" w:rsidP="00750CBE">
      <w:r>
        <w:t>b) Trung bình cộng của các số 314, 326, 338, 350 là:</w:t>
      </w:r>
    </w:p>
    <w:tbl>
      <w:tblPr>
        <w:tblW w:w="0" w:type="auto"/>
        <w:tblLook w:val="01E0"/>
      </w:tblPr>
      <w:tblGrid>
        <w:gridCol w:w="2500"/>
        <w:gridCol w:w="2525"/>
        <w:gridCol w:w="2499"/>
        <w:gridCol w:w="2499"/>
      </w:tblGrid>
      <w:tr w:rsidR="00750CBE" w:rsidTr="00CC2661">
        <w:trPr>
          <w:trHeight w:val="319"/>
        </w:trPr>
        <w:tc>
          <w:tcPr>
            <w:tcW w:w="2642" w:type="dxa"/>
          </w:tcPr>
          <w:p w:rsidR="00750CBE" w:rsidRDefault="00750CBE" w:rsidP="00CC2661">
            <w:pPr>
              <w:jc w:val="center"/>
            </w:pPr>
            <w:r>
              <w:t>A. 180</w:t>
            </w:r>
          </w:p>
        </w:tc>
        <w:tc>
          <w:tcPr>
            <w:tcW w:w="2642" w:type="dxa"/>
          </w:tcPr>
          <w:p w:rsidR="00750CBE" w:rsidRDefault="00750CBE" w:rsidP="00CC2661">
            <w:pPr>
              <w:jc w:val="center"/>
            </w:pPr>
            <w:r>
              <w:t>B.332</w:t>
            </w:r>
          </w:p>
        </w:tc>
        <w:tc>
          <w:tcPr>
            <w:tcW w:w="2642" w:type="dxa"/>
          </w:tcPr>
          <w:p w:rsidR="00750CBE" w:rsidRDefault="00750CBE" w:rsidP="00CC2661">
            <w:pPr>
              <w:jc w:val="center"/>
            </w:pPr>
            <w:r>
              <w:t>C. 284</w:t>
            </w:r>
          </w:p>
        </w:tc>
        <w:tc>
          <w:tcPr>
            <w:tcW w:w="2642" w:type="dxa"/>
          </w:tcPr>
          <w:p w:rsidR="00750CBE" w:rsidRDefault="00750CBE" w:rsidP="00CC2661">
            <w:pPr>
              <w:jc w:val="center"/>
            </w:pPr>
            <w:r>
              <w:t>D. 386</w:t>
            </w:r>
          </w:p>
        </w:tc>
      </w:tr>
    </w:tbl>
    <w:p w:rsidR="00750CBE" w:rsidRDefault="00750CBE" w:rsidP="00750CBE">
      <w:r>
        <w:t>3. Cho biểu đồ sau đây:</w:t>
      </w:r>
    </w:p>
    <w:p w:rsidR="00750CBE" w:rsidRDefault="00750CBE" w:rsidP="00750CBE">
      <w:r>
        <w:pict>
          <v:rect id="_x0000_s1151" style="position:absolute;left:0;text-align:left;margin-left:3in;margin-top:12.05pt;width:306pt;height:108pt;z-index:251692032" filled="f" stroked="f">
            <v:textbox>
              <w:txbxContent>
                <w:p w:rsidR="00750CBE" w:rsidRDefault="00750CBE" w:rsidP="00750CBE">
                  <w:pPr>
                    <w:rPr>
                      <w:szCs w:val="28"/>
                    </w:rPr>
                  </w:pPr>
                  <w:r>
                    <w:rPr>
                      <w:szCs w:val="28"/>
                    </w:rPr>
                    <w:t>Khoanh vào chữ đặt trước câu trả lời đúng:</w:t>
                  </w:r>
                </w:p>
                <w:p w:rsidR="00750CBE" w:rsidRDefault="00750CBE" w:rsidP="00750CBE">
                  <w:pPr>
                    <w:rPr>
                      <w:szCs w:val="28"/>
                    </w:rPr>
                  </w:pPr>
                  <w:r>
                    <w:rPr>
                      <w:szCs w:val="28"/>
                    </w:rPr>
                    <w:t>Theo biểu đồ trên, một phân xưởng may quần áo trong 4 quý đã may được là:</w:t>
                  </w:r>
                </w:p>
                <w:tbl>
                  <w:tblPr>
                    <w:tblW w:w="0" w:type="auto"/>
                    <w:tblLook w:val="01E0"/>
                  </w:tblPr>
                  <w:tblGrid>
                    <w:gridCol w:w="2916"/>
                    <w:gridCol w:w="2916"/>
                  </w:tblGrid>
                  <w:tr w:rsidR="00750CBE">
                    <w:tc>
                      <w:tcPr>
                        <w:tcW w:w="2916" w:type="dxa"/>
                      </w:tcPr>
                      <w:p w:rsidR="00750CBE" w:rsidRDefault="00750CBE">
                        <w:pPr>
                          <w:rPr>
                            <w:szCs w:val="28"/>
                          </w:rPr>
                        </w:pPr>
                        <w:r>
                          <w:rPr>
                            <w:szCs w:val="28"/>
                          </w:rPr>
                          <w:t>A. 3 000 bộ</w:t>
                        </w:r>
                      </w:p>
                    </w:tc>
                    <w:tc>
                      <w:tcPr>
                        <w:tcW w:w="2916" w:type="dxa"/>
                      </w:tcPr>
                      <w:p w:rsidR="00750CBE" w:rsidRDefault="00750CBE">
                        <w:pPr>
                          <w:rPr>
                            <w:szCs w:val="28"/>
                          </w:rPr>
                        </w:pPr>
                        <w:r>
                          <w:rPr>
                            <w:szCs w:val="28"/>
                          </w:rPr>
                          <w:t>B. 3 200 bộ</w:t>
                        </w:r>
                      </w:p>
                    </w:tc>
                  </w:tr>
                  <w:tr w:rsidR="00750CBE">
                    <w:tc>
                      <w:tcPr>
                        <w:tcW w:w="2916" w:type="dxa"/>
                      </w:tcPr>
                      <w:p w:rsidR="00750CBE" w:rsidRDefault="00750CBE">
                        <w:pPr>
                          <w:rPr>
                            <w:szCs w:val="28"/>
                          </w:rPr>
                        </w:pPr>
                        <w:r>
                          <w:rPr>
                            <w:szCs w:val="28"/>
                          </w:rPr>
                          <w:t>C. 3 300 bộ</w:t>
                        </w:r>
                      </w:p>
                    </w:tc>
                    <w:tc>
                      <w:tcPr>
                        <w:tcW w:w="2916" w:type="dxa"/>
                      </w:tcPr>
                      <w:p w:rsidR="00750CBE" w:rsidRDefault="00750CBE">
                        <w:pPr>
                          <w:rPr>
                            <w:szCs w:val="28"/>
                          </w:rPr>
                        </w:pPr>
                        <w:r>
                          <w:rPr>
                            <w:szCs w:val="28"/>
                          </w:rPr>
                          <w:t>D. 3 380 bộ</w:t>
                        </w:r>
                      </w:p>
                    </w:tc>
                  </w:tr>
                </w:tbl>
                <w:p w:rsidR="00750CBE" w:rsidRDefault="00750CBE" w:rsidP="00750CBE">
                  <w:pPr>
                    <w:rPr>
                      <w:szCs w:val="28"/>
                    </w:rPr>
                  </w:pPr>
                </w:p>
              </w:txbxContent>
            </v:textbox>
          </v:rect>
        </w:pict>
      </w:r>
      <w:r>
        <w:rPr>
          <w:noProof/>
        </w:rPr>
        <w:drawing>
          <wp:inline distT="0" distB="0" distL="0" distR="0">
            <wp:extent cx="2743200" cy="1828800"/>
            <wp:effectExtent l="0" t="0" r="0" b="0"/>
            <wp:docPr id="14" name="Object 1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750CBE" w:rsidRDefault="00750CBE" w:rsidP="00750CBE">
      <w:r>
        <w:t xml:space="preserve">4. Đúng ghi Đ, sai ghi S: </w:t>
      </w:r>
    </w:p>
    <w:p w:rsidR="00750CBE" w:rsidRDefault="00750CBE" w:rsidP="00750CBE">
      <w:r>
        <w:t>Ngày 23 tháng 5 là thứ ba, ngày 1 tháng 6 năm đó là:</w:t>
      </w:r>
    </w:p>
    <w:tbl>
      <w:tblPr>
        <w:tblW w:w="0" w:type="auto"/>
        <w:tblLook w:val="01E0"/>
      </w:tblPr>
      <w:tblGrid>
        <w:gridCol w:w="2498"/>
        <w:gridCol w:w="2509"/>
        <w:gridCol w:w="2508"/>
        <w:gridCol w:w="2508"/>
      </w:tblGrid>
      <w:tr w:rsidR="00750CBE" w:rsidTr="00CC2661">
        <w:trPr>
          <w:trHeight w:val="319"/>
        </w:trPr>
        <w:tc>
          <w:tcPr>
            <w:tcW w:w="2642" w:type="dxa"/>
          </w:tcPr>
          <w:p w:rsidR="00750CBE" w:rsidRDefault="00750CBE" w:rsidP="00CC2661">
            <w:pPr>
              <w:jc w:val="center"/>
            </w:pPr>
            <w:r>
              <w:t>A. thứ tư</w:t>
            </w:r>
          </w:p>
        </w:tc>
        <w:tc>
          <w:tcPr>
            <w:tcW w:w="2642" w:type="dxa"/>
          </w:tcPr>
          <w:p w:rsidR="00750CBE" w:rsidRDefault="00750CBE" w:rsidP="00CC2661">
            <w:pPr>
              <w:jc w:val="center"/>
            </w:pPr>
            <w:r>
              <w:t>B. Thứ năm</w:t>
            </w:r>
          </w:p>
        </w:tc>
        <w:tc>
          <w:tcPr>
            <w:tcW w:w="2642" w:type="dxa"/>
          </w:tcPr>
          <w:p w:rsidR="00750CBE" w:rsidRDefault="00750CBE" w:rsidP="00CC2661">
            <w:pPr>
              <w:jc w:val="center"/>
            </w:pPr>
            <w:r>
              <w:t>C. Thứ sáu</w:t>
            </w:r>
          </w:p>
        </w:tc>
        <w:tc>
          <w:tcPr>
            <w:tcW w:w="2642" w:type="dxa"/>
          </w:tcPr>
          <w:p w:rsidR="00750CBE" w:rsidRDefault="00750CBE" w:rsidP="00CC2661">
            <w:pPr>
              <w:jc w:val="center"/>
            </w:pPr>
            <w:r>
              <w:t>D. Thứ bảy</w:t>
            </w:r>
          </w:p>
        </w:tc>
      </w:tr>
    </w:tbl>
    <w:p w:rsidR="00750CBE" w:rsidRDefault="00750CBE" w:rsidP="00750CBE">
      <w:r>
        <w:t>5. Điền vào chỗ chấm:</w:t>
      </w:r>
    </w:p>
    <w:p w:rsidR="00750CBE" w:rsidRDefault="00750CBE" w:rsidP="00750CBE">
      <w:r>
        <w:t>a) Năm 43 thuộc thế kỷ thứ …………………</w:t>
      </w:r>
    </w:p>
    <w:p w:rsidR="00750CBE" w:rsidRDefault="00750CBE" w:rsidP="00750CBE">
      <w:r>
        <w:t>b) Năm 1010 thuộc thế kỷ thứ …………………</w:t>
      </w:r>
    </w:p>
    <w:p w:rsidR="00750CBE" w:rsidRDefault="00750CBE" w:rsidP="00750CBE">
      <w:r>
        <w:lastRenderedPageBreak/>
        <w:t>c) Thế kỷ XV kéo dài từ năm ……………... đến năm ……………………….</w:t>
      </w:r>
    </w:p>
    <w:p w:rsidR="00750CBE" w:rsidRDefault="00750CBE" w:rsidP="00750CBE">
      <w:r>
        <w:t>d) Ngô Quyền đánh tan quân Nam Hán trên sông Bạch Đằng năm 938. Năm đó thuộc thế kỷ thứ ………….  cách hiện nay ………….. năm</w:t>
      </w:r>
    </w:p>
    <w:p w:rsidR="00750CBE" w:rsidRDefault="00750CBE" w:rsidP="00750CBE">
      <w:r>
        <w:t>6. Một trại nuôi gà ngày đầu bán 3 756 con gà , ngày thứ hai bán được 1 252 con gà, ngày thứ ba bán gấp hai lần số gà bán trong ngày thứ hai. Hỏi trung bình mỗi ngày trại đó bán được bao nhiêu con gà?</w:t>
      </w:r>
    </w:p>
    <w:p w:rsidR="00750CBE" w:rsidRDefault="00750CBE" w:rsidP="00750CBE">
      <w:pPr>
        <w:jc w:val="center"/>
      </w:pPr>
      <w:r>
        <w:t>Lời giải</w:t>
      </w:r>
    </w:p>
    <w:p w:rsidR="00750CBE" w:rsidRDefault="00750CBE" w:rsidP="00750CBE">
      <w:r>
        <w:t>……………………………………………………………………………………………………………………………………………………………………………………………………………………………………………………………………………………………………….</w:t>
      </w:r>
    </w:p>
    <w:p w:rsidR="00750CBE" w:rsidRDefault="00750CBE" w:rsidP="00750CBE">
      <w:r>
        <w:pict>
          <v:rect id="_x0000_s1157" style="position:absolute;left:0;text-align:left;margin-left:570.75pt;margin-top:444.95pt;width:14.4pt;height:14.4pt;z-index:251694080"/>
        </w:pict>
      </w:r>
      <w:r>
        <w:t>…………………………………………………………………………………………………………………………………………………………………………………………………….</w:t>
      </w:r>
    </w:p>
    <w:p w:rsidR="00750CBE" w:rsidRDefault="00750CBE" w:rsidP="00750CBE">
      <w:r>
        <w:t>7. Một ô tô trong 3 giờ đầu mỗi giờ đi được 45km, trong 2 giờ sau mỗi giờ đi được 50km. Hỏi trung bình mỗi giờ ô tô đi được bao nhiêu km?</w:t>
      </w:r>
    </w:p>
    <w:p w:rsidR="00750CBE" w:rsidRDefault="00750CBE" w:rsidP="00750CBE">
      <w:r>
        <w:t>……………………………………………………………………………………………………………………………………………………………………………………………………………………………………………………………………………………………………….</w:t>
      </w:r>
    </w:p>
    <w:p w:rsidR="00750CBE" w:rsidRDefault="00750CBE" w:rsidP="00750CBE">
      <w:r>
        <w:t>…………………………………………………………………………………………………</w:t>
      </w:r>
    </w:p>
    <w:tbl>
      <w:tblPr>
        <w:tblW w:w="0" w:type="auto"/>
        <w:tblLook w:val="01E0"/>
      </w:tblPr>
      <w:tblGrid>
        <w:gridCol w:w="4920"/>
        <w:gridCol w:w="5103"/>
      </w:tblGrid>
      <w:tr w:rsidR="00750CBE" w:rsidTr="00CC2661">
        <w:tc>
          <w:tcPr>
            <w:tcW w:w="5688" w:type="dxa"/>
          </w:tcPr>
          <w:p w:rsidR="00750CBE" w:rsidRDefault="00750CBE" w:rsidP="00CC2661">
            <w:pPr>
              <w:jc w:val="both"/>
            </w:pPr>
            <w:r>
              <w:lastRenderedPageBreak/>
              <w:t>8. Vườn nhà bác An trồng 3 loại cây ăn quả: Xoài, nhãn, bưởi. Hãy viết vào ô trống số cây trồng được của từng loại.</w:t>
            </w:r>
          </w:p>
          <w:p w:rsidR="00750CBE" w:rsidRDefault="00750CBE" w:rsidP="00CC2661">
            <w:pPr>
              <w:jc w:val="both"/>
            </w:pPr>
          </w:p>
          <w:p w:rsidR="00750CBE" w:rsidRDefault="00750CBE" w:rsidP="00CC2661">
            <w:pPr>
              <w:jc w:val="both"/>
            </w:pPr>
          </w:p>
          <w:p w:rsidR="00750CBE" w:rsidRDefault="00750CBE" w:rsidP="00CC2661">
            <w:pPr>
              <w:jc w:val="both"/>
            </w:pPr>
          </w:p>
          <w:p w:rsidR="00750CBE" w:rsidRDefault="00750CBE" w:rsidP="00CC2661">
            <w:pPr>
              <w:jc w:val="both"/>
            </w:pPr>
          </w:p>
          <w:p w:rsidR="00750CBE" w:rsidRDefault="00750CBE" w:rsidP="00CC2661">
            <w:r>
              <w:pict>
                <v:group id="_x0000_s1152" style="position:absolute;left:0;text-align:left;margin-left:219.75pt;margin-top:15.7pt;width:193.5pt;height:27.5pt;z-index:251693056" coordorigin="5475,6974" coordsize="3870,550">
                  <v:rect id="_x0000_s1153" style="position:absolute;left:7380;top:6984;width:540;height:540"/>
                  <v:rect id="_x0000_s1154" style="position:absolute;left:8100;top:6979;width:540;height:540"/>
                  <v:rect id="_x0000_s1155" style="position:absolute;left:8805;top:6974;width:540;height:540"/>
                  <v:rect id="_x0000_s1156" style="position:absolute;left:5475;top:6984;width:1620;height:540" filled="f" stroked="f">
                    <v:textbox>
                      <w:txbxContent>
                        <w:p w:rsidR="00750CBE" w:rsidRDefault="00750CBE" w:rsidP="00750CBE">
                          <w:pPr>
                            <w:rPr>
                              <w:szCs w:val="28"/>
                            </w:rPr>
                          </w:pPr>
                          <w:r>
                            <w:rPr>
                              <w:szCs w:val="28"/>
                            </w:rPr>
                            <w:t>Số cây:</w:t>
                          </w:r>
                        </w:p>
                      </w:txbxContent>
                    </v:textbox>
                  </v:rect>
                </v:group>
              </w:pict>
            </w:r>
          </w:p>
        </w:tc>
        <w:tc>
          <w:tcPr>
            <w:tcW w:w="4860" w:type="dxa"/>
          </w:tcPr>
          <w:p w:rsidR="00750CBE" w:rsidRDefault="00750CBE" w:rsidP="00CC2661">
            <w:r>
              <w:rPr>
                <w:noProof/>
              </w:rPr>
              <w:drawing>
                <wp:inline distT="0" distB="0" distL="0" distR="0">
                  <wp:extent cx="2743200" cy="1828800"/>
                  <wp:effectExtent l="0" t="0" r="0" b="0"/>
                  <wp:docPr id="15" name="Object 1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750CBE" w:rsidRDefault="00750CBE" w:rsidP="00CC2661"/>
        </w:tc>
      </w:tr>
    </w:tbl>
    <w:p w:rsidR="00750CBE" w:rsidRDefault="00750CBE" w:rsidP="00750CBE">
      <w:pPr>
        <w:jc w:val="center"/>
        <w:rPr>
          <w:b/>
          <w:u w:val="single"/>
        </w:rPr>
      </w:pPr>
    </w:p>
    <w:p w:rsidR="00750CBE" w:rsidRDefault="00750CBE" w:rsidP="00750CBE">
      <w:pPr>
        <w:jc w:val="center"/>
        <w:rPr>
          <w:b/>
          <w:u w:val="single"/>
        </w:rPr>
      </w:pPr>
      <w:r>
        <w:rPr>
          <w:b/>
          <w:u w:val="single"/>
        </w:rPr>
        <w:t>ĐỀ 5B</w:t>
      </w:r>
    </w:p>
    <w:p w:rsidR="00750CBE" w:rsidRDefault="00750CBE" w:rsidP="00750CBE">
      <w:r>
        <w:t>1. Đúng ghi Đ, sai ghi S:</w:t>
      </w:r>
    </w:p>
    <w:tbl>
      <w:tblPr>
        <w:tblW w:w="0" w:type="auto"/>
        <w:jc w:val="center"/>
        <w:tblLook w:val="01E0"/>
      </w:tblPr>
      <w:tblGrid>
        <w:gridCol w:w="5469"/>
        <w:gridCol w:w="4554"/>
      </w:tblGrid>
      <w:tr w:rsidR="00750CBE" w:rsidTr="00CC2661">
        <w:trPr>
          <w:jc w:val="center"/>
        </w:trPr>
        <w:tc>
          <w:tcPr>
            <w:tcW w:w="5679" w:type="dxa"/>
          </w:tcPr>
          <w:p w:rsidR="00750CBE" w:rsidRDefault="00750CBE" w:rsidP="00CC2661">
            <w:r>
              <w:pict>
                <v:group id="_x0000_s1158" style="position:absolute;left:0;text-align:left;margin-left:207pt;margin-top:.05pt;width:305.7pt;height:32.2pt;z-index:251695104" coordorigin="5350,8572" coordsize="6114,644">
                  <v:rect id="_x0000_s1159" style="position:absolute;left:5350;top:8924;width:288;height:288"/>
                  <v:rect id="_x0000_s1160" style="position:absolute;left:5350;top:8572;width:288;height:288"/>
                  <v:rect id="_x0000_s1161" style="position:absolute;left:11160;top:8589;width:288;height:288"/>
                  <v:rect id="_x0000_s1162" style="position:absolute;left:11176;top:8928;width:288;height:288"/>
                </v:group>
              </w:pict>
            </w:r>
            <w:r>
              <w:t>a) Năm 205 thuộc thế kỷ thứ 2.</w:t>
            </w:r>
          </w:p>
        </w:tc>
        <w:tc>
          <w:tcPr>
            <w:tcW w:w="4716" w:type="dxa"/>
          </w:tcPr>
          <w:p w:rsidR="00750CBE" w:rsidRDefault="00750CBE" w:rsidP="00CC2661">
            <w:r>
              <w:t>c) Năm 1860 thuộc thế kỷ thứ 19.</w:t>
            </w:r>
          </w:p>
        </w:tc>
      </w:tr>
      <w:tr w:rsidR="00750CBE" w:rsidTr="00CC2661">
        <w:trPr>
          <w:jc w:val="center"/>
        </w:trPr>
        <w:tc>
          <w:tcPr>
            <w:tcW w:w="5679" w:type="dxa"/>
          </w:tcPr>
          <w:p w:rsidR="00750CBE" w:rsidRDefault="00750CBE" w:rsidP="00CC2661">
            <w:r>
              <w:t>b) Năm 1506 thuộc thế kỷ thứ 16.</w:t>
            </w:r>
          </w:p>
        </w:tc>
        <w:tc>
          <w:tcPr>
            <w:tcW w:w="4716" w:type="dxa"/>
          </w:tcPr>
          <w:p w:rsidR="00750CBE" w:rsidRDefault="00750CBE" w:rsidP="00CC2661">
            <w:r>
              <w:t>d) Năm 2000 thuộc thế kỷ thứ 21.</w:t>
            </w:r>
          </w:p>
        </w:tc>
      </w:tr>
    </w:tbl>
    <w:p w:rsidR="00750CBE" w:rsidRDefault="00750CBE" w:rsidP="00750CBE">
      <w:r>
        <w:t>2. Khoanh vào chữ đặt trước câu trả lời đúng:</w:t>
      </w:r>
    </w:p>
    <w:p w:rsidR="00750CBE" w:rsidRDefault="00750CBE" w:rsidP="00750CBE">
      <w:r>
        <w:t xml:space="preserve">  Trung bình cộng của 3 số là 750. Số thứ nhất là 960, số thứ hai bằng </w:t>
      </w:r>
      <w:r>
        <w:rPr>
          <w:position w:val="-24"/>
        </w:rPr>
        <w:object w:dxaOrig="240" w:dyaOrig="620">
          <v:shape id="_x0000_i1038" type="#_x0000_t75" style="width:12pt;height:30.75pt" o:ole="">
            <v:imagedata r:id="rId32" o:title=""/>
          </v:shape>
          <o:OLEObject Type="Embed" ProgID="Equation.DSMT4" ShapeID="_x0000_i1038" DrawAspect="Content" ObjectID="_1632287381" r:id="rId33"/>
        </w:object>
      </w:r>
      <w:r>
        <w:t xml:space="preserve"> số thứ nhất. Hỏi số thứ ba là bao nhiêu?</w:t>
      </w:r>
    </w:p>
    <w:tbl>
      <w:tblPr>
        <w:tblW w:w="0" w:type="auto"/>
        <w:tblLook w:val="01E0"/>
      </w:tblPr>
      <w:tblGrid>
        <w:gridCol w:w="2505"/>
        <w:gridCol w:w="2506"/>
        <w:gridCol w:w="2506"/>
        <w:gridCol w:w="2506"/>
      </w:tblGrid>
      <w:tr w:rsidR="00750CBE" w:rsidTr="00CC2661">
        <w:trPr>
          <w:trHeight w:val="319"/>
        </w:trPr>
        <w:tc>
          <w:tcPr>
            <w:tcW w:w="2642" w:type="dxa"/>
          </w:tcPr>
          <w:p w:rsidR="00750CBE" w:rsidRDefault="00750CBE" w:rsidP="00CC2661">
            <w:pPr>
              <w:jc w:val="center"/>
            </w:pPr>
            <w:r>
              <w:t>A. 600</w:t>
            </w:r>
          </w:p>
        </w:tc>
        <w:tc>
          <w:tcPr>
            <w:tcW w:w="2642" w:type="dxa"/>
          </w:tcPr>
          <w:p w:rsidR="00750CBE" w:rsidRDefault="00750CBE" w:rsidP="00CC2661">
            <w:pPr>
              <w:jc w:val="center"/>
            </w:pPr>
            <w:r>
              <w:t>B. 650</w:t>
            </w:r>
          </w:p>
        </w:tc>
        <w:tc>
          <w:tcPr>
            <w:tcW w:w="2642" w:type="dxa"/>
          </w:tcPr>
          <w:p w:rsidR="00750CBE" w:rsidRDefault="00750CBE" w:rsidP="00CC2661">
            <w:pPr>
              <w:jc w:val="center"/>
            </w:pPr>
            <w:r>
              <w:t>C. 700</w:t>
            </w:r>
          </w:p>
        </w:tc>
        <w:tc>
          <w:tcPr>
            <w:tcW w:w="2642" w:type="dxa"/>
          </w:tcPr>
          <w:p w:rsidR="00750CBE" w:rsidRDefault="00750CBE" w:rsidP="00CC2661">
            <w:pPr>
              <w:jc w:val="center"/>
            </w:pPr>
            <w:r>
              <w:t>D. 750</w:t>
            </w:r>
          </w:p>
        </w:tc>
      </w:tr>
    </w:tbl>
    <w:p w:rsidR="00750CBE" w:rsidRDefault="00750CBE" w:rsidP="00750CBE">
      <w:r>
        <w:t>3. Khoanh vào chữ đặt trước câu trả lời đúng:</w:t>
      </w:r>
    </w:p>
    <w:p w:rsidR="00750CBE" w:rsidRDefault="00750CBE" w:rsidP="00750CBE">
      <w:r>
        <w:t xml:space="preserve">Lớp 4A có 45 học sinh. Số học sinh lớp 4B bằng </w:t>
      </w:r>
      <w:r>
        <w:rPr>
          <w:position w:val="-24"/>
        </w:rPr>
        <w:object w:dxaOrig="220" w:dyaOrig="620">
          <v:shape id="_x0000_i1039" type="#_x0000_t75" style="width:11.25pt;height:30.75pt" o:ole="">
            <v:imagedata r:id="rId34" o:title=""/>
          </v:shape>
          <o:OLEObject Type="Embed" ProgID="Equation.DSMT4" ShapeID="_x0000_i1039" DrawAspect="Content" ObjectID="_1632287382" r:id="rId35"/>
        </w:object>
      </w:r>
      <w:r>
        <w:t xml:space="preserve"> số học sinh lớp 4A. Số học sinh lớp 4C hơn lớp 4B Là 1 học sinh. Hỏi trung bình mỗi lớp có bao nhiêu học sinh?</w:t>
      </w:r>
    </w:p>
    <w:tbl>
      <w:tblPr>
        <w:tblW w:w="0" w:type="auto"/>
        <w:tblLook w:val="01E0"/>
      </w:tblPr>
      <w:tblGrid>
        <w:gridCol w:w="2505"/>
        <w:gridCol w:w="2506"/>
        <w:gridCol w:w="2506"/>
        <w:gridCol w:w="2506"/>
      </w:tblGrid>
      <w:tr w:rsidR="00750CBE" w:rsidTr="00CC2661">
        <w:trPr>
          <w:trHeight w:val="319"/>
        </w:trPr>
        <w:tc>
          <w:tcPr>
            <w:tcW w:w="2642" w:type="dxa"/>
          </w:tcPr>
          <w:p w:rsidR="00750CBE" w:rsidRDefault="00750CBE" w:rsidP="00CC2661">
            <w:pPr>
              <w:jc w:val="center"/>
            </w:pPr>
            <w:r>
              <w:lastRenderedPageBreak/>
              <w:t>A. 40</w:t>
            </w:r>
          </w:p>
        </w:tc>
        <w:tc>
          <w:tcPr>
            <w:tcW w:w="2642" w:type="dxa"/>
          </w:tcPr>
          <w:p w:rsidR="00750CBE" w:rsidRDefault="00750CBE" w:rsidP="00CC2661">
            <w:pPr>
              <w:jc w:val="center"/>
            </w:pPr>
            <w:r>
              <w:t>B. 41</w:t>
            </w:r>
          </w:p>
        </w:tc>
        <w:tc>
          <w:tcPr>
            <w:tcW w:w="2642" w:type="dxa"/>
          </w:tcPr>
          <w:p w:rsidR="00750CBE" w:rsidRDefault="00750CBE" w:rsidP="00CC2661">
            <w:pPr>
              <w:jc w:val="center"/>
            </w:pPr>
            <w:r>
              <w:t>C. 42</w:t>
            </w:r>
          </w:p>
        </w:tc>
        <w:tc>
          <w:tcPr>
            <w:tcW w:w="2642" w:type="dxa"/>
          </w:tcPr>
          <w:p w:rsidR="00750CBE" w:rsidRDefault="00750CBE" w:rsidP="00CC2661">
            <w:pPr>
              <w:jc w:val="center"/>
            </w:pPr>
            <w:r>
              <w:t>D. 43</w:t>
            </w:r>
          </w:p>
        </w:tc>
      </w:tr>
    </w:tbl>
    <w:p w:rsidR="00750CBE" w:rsidRDefault="00750CBE" w:rsidP="00750CBE">
      <w:r>
        <w:t>4. Đúng ghi Đ, sai ghi S (Nhìn vào biểu đồ bên dưới):</w:t>
      </w:r>
    </w:p>
    <w:tbl>
      <w:tblPr>
        <w:tblW w:w="10587" w:type="dxa"/>
        <w:tblLook w:val="01E0"/>
      </w:tblPr>
      <w:tblGrid>
        <w:gridCol w:w="5484"/>
        <w:gridCol w:w="5103"/>
      </w:tblGrid>
      <w:tr w:rsidR="00750CBE" w:rsidTr="00CC2661">
        <w:tc>
          <w:tcPr>
            <w:tcW w:w="6048" w:type="dxa"/>
          </w:tcPr>
          <w:p w:rsidR="00750CBE" w:rsidRDefault="00750CBE" w:rsidP="00CC2661">
            <w:pPr>
              <w:jc w:val="both"/>
            </w:pPr>
            <w:r>
              <w:t>a) Quý một ít hơn quý ba 600 bộ.</w:t>
            </w:r>
          </w:p>
          <w:p w:rsidR="00750CBE" w:rsidRDefault="00750CBE" w:rsidP="00CC2661">
            <w:pPr>
              <w:jc w:val="both"/>
            </w:pPr>
            <w:r>
              <w:t>b) Quý bốn nhiều hơn quý hai 1040 bộ.</w:t>
            </w:r>
          </w:p>
          <w:p w:rsidR="00750CBE" w:rsidRDefault="00750CBE" w:rsidP="00CC2661">
            <w:pPr>
              <w:jc w:val="both"/>
            </w:pPr>
            <w:r>
              <w:t>c) Trung bình mỗi quý may được 2750 bộ.</w:t>
            </w:r>
          </w:p>
          <w:p w:rsidR="00750CBE" w:rsidRDefault="00750CBE" w:rsidP="00CC2661">
            <w:pPr>
              <w:jc w:val="both"/>
            </w:pPr>
            <w:r>
              <w:t>d) Trung bình mỗi quý may được 2800 bộ</w:t>
            </w:r>
          </w:p>
          <w:p w:rsidR="00750CBE" w:rsidRDefault="00750CBE" w:rsidP="00CC2661">
            <w:pPr>
              <w:jc w:val="both"/>
            </w:pPr>
          </w:p>
          <w:p w:rsidR="00750CBE" w:rsidRDefault="00750CBE" w:rsidP="00CC2661">
            <w:pPr>
              <w:jc w:val="both"/>
            </w:pPr>
          </w:p>
          <w:p w:rsidR="00750CBE" w:rsidRDefault="00750CBE" w:rsidP="00CC2661">
            <w:pPr>
              <w:jc w:val="both"/>
            </w:pPr>
          </w:p>
          <w:p w:rsidR="00750CBE" w:rsidRDefault="00750CBE" w:rsidP="00CC2661"/>
        </w:tc>
        <w:tc>
          <w:tcPr>
            <w:tcW w:w="4539" w:type="dxa"/>
          </w:tcPr>
          <w:p w:rsidR="00750CBE" w:rsidRDefault="00750CBE" w:rsidP="00CC2661">
            <w:r>
              <w:rPr>
                <w:noProof/>
              </w:rPr>
              <w:drawing>
                <wp:inline distT="0" distB="0" distL="0" distR="0">
                  <wp:extent cx="2743200" cy="1714500"/>
                  <wp:effectExtent l="0" t="0" r="0" b="0"/>
                  <wp:docPr id="18" name="Object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tc>
      </w:tr>
    </w:tbl>
    <w:p w:rsidR="00750CBE" w:rsidRDefault="00750CBE" w:rsidP="00750CBE"/>
    <w:p w:rsidR="00750CBE" w:rsidRDefault="00750CBE" w:rsidP="00750CBE">
      <w:pPr>
        <w:jc w:val="center"/>
      </w:pPr>
      <w:r>
        <w:rPr>
          <w:b/>
          <w:u w:val="single"/>
        </w:rPr>
        <w:t xml:space="preserve">SỐ TỰ NHIÊN  </w:t>
      </w:r>
      <w:r>
        <w:rPr>
          <w:b/>
        </w:rPr>
        <w:t>(Em học giỏi toán 4)</w:t>
      </w:r>
    </w:p>
    <w:p w:rsidR="00750CBE" w:rsidRDefault="00750CBE" w:rsidP="00750CBE">
      <w:r>
        <w:rPr>
          <w:u w:val="single"/>
        </w:rPr>
        <w:t>Bài 1</w:t>
      </w:r>
      <w:r>
        <w:t>:  Viết các số tự nhiên sau đây thành tổng giá trị các hàng:</w:t>
      </w:r>
    </w:p>
    <w:p w:rsidR="00750CBE" w:rsidRDefault="00750CBE" w:rsidP="00750CBE">
      <w:r>
        <w:t xml:space="preserve">     32 567; 45 321; 50 235; 40 202.</w:t>
      </w:r>
    </w:p>
    <w:p w:rsidR="00750CBE" w:rsidRDefault="00750CBE" w:rsidP="00750CBE">
      <w:r>
        <w:t xml:space="preserve">Bài 2:   Viết số tự nhiên bé nhất có </w:t>
      </w:r>
    </w:p>
    <w:p w:rsidR="00750CBE" w:rsidRDefault="00750CBE" w:rsidP="00750CBE">
      <w:r>
        <w:t>a) 3 chữ số                                b) 5 chữ số                                          c) 7 chữ số</w:t>
      </w:r>
    </w:p>
    <w:p w:rsidR="00750CBE" w:rsidRDefault="00750CBE" w:rsidP="00750CBE">
      <w:r>
        <w:t xml:space="preserve">Bài 3:   Viết số tự nhiên bé nhất có </w:t>
      </w:r>
    </w:p>
    <w:p w:rsidR="00750CBE" w:rsidRDefault="00750CBE" w:rsidP="00750CBE">
      <w:r>
        <w:t>a) 4 chữ số                                b) 6 chữ số                                          c) 8 chữ số</w:t>
      </w:r>
    </w:p>
    <w:p w:rsidR="00750CBE" w:rsidRDefault="00750CBE" w:rsidP="00750CBE">
      <w:r>
        <w:t>Bài 4:   Tìm số tự nhiên x, biết:</w:t>
      </w:r>
    </w:p>
    <w:p w:rsidR="00750CBE" w:rsidRDefault="00750CBE" w:rsidP="00750CBE">
      <w:r>
        <w:t xml:space="preserve">a) x là số liền sau của số 999 999                              </w:t>
      </w:r>
    </w:p>
    <w:p w:rsidR="00750CBE" w:rsidRDefault="00750CBE" w:rsidP="00750CBE">
      <w:r>
        <w:t>b) x là số liền trước của số 7 000 000</w:t>
      </w:r>
    </w:p>
    <w:p w:rsidR="00750CBE" w:rsidRDefault="00750CBE" w:rsidP="00750CBE">
      <w:r>
        <w:lastRenderedPageBreak/>
        <w:t>c) x là số liền sau của số lớn nhất có 6 chữ số</w:t>
      </w:r>
    </w:p>
    <w:p w:rsidR="00750CBE" w:rsidRDefault="00750CBE" w:rsidP="00750CBE">
      <w:r>
        <w:t>d) x là số liền trước của số bé nhất có 6 chữ số</w:t>
      </w:r>
    </w:p>
    <w:p w:rsidR="00750CBE" w:rsidRDefault="00750CBE" w:rsidP="00750CBE">
      <w:r>
        <w:t>Bài 5:  Viết số tự nhiên x, biết:</w:t>
      </w:r>
    </w:p>
    <w:p w:rsidR="00750CBE" w:rsidRDefault="00750CBE" w:rsidP="00750CBE">
      <w:r>
        <w:t>a) x = 8 x 1 00 000 + 2 x 1 000 + 6 x 10 + 7</w:t>
      </w:r>
    </w:p>
    <w:p w:rsidR="00750CBE" w:rsidRDefault="00750CBE" w:rsidP="00750CBE">
      <w:r>
        <w:t>b) x = 2 x 1 000 000 + 4 x 10 000 + 6</w:t>
      </w:r>
    </w:p>
    <w:p w:rsidR="00750CBE" w:rsidRDefault="00750CBE" w:rsidP="00750CBE">
      <w:r>
        <w:t>c) x = 2 x 10 000 + 2 x 1 000 + 5 x 100 + 9 x 10 + 7</w:t>
      </w:r>
    </w:p>
    <w:p w:rsidR="00750CBE" w:rsidRDefault="00750CBE" w:rsidP="00750CBE">
      <w:r>
        <w:t>d) x = 8 x 10 000 + 8</w:t>
      </w:r>
    </w:p>
    <w:p w:rsidR="00750CBE" w:rsidRDefault="00750CBE" w:rsidP="00750CBE">
      <w:r>
        <w:t>Bài 6: Cho 3 chữ số 3; 7; 2. Hãy lập tất cả các số có ba chữ số khác nhau từ ba chữ số trên.</w:t>
      </w:r>
    </w:p>
    <w:p w:rsidR="00750CBE" w:rsidRDefault="00750CBE" w:rsidP="00750CBE">
      <w:r>
        <w:t>Bài 7: Cho 4 chữ số 0; 7; 2; 5.Hãy lập tất cả các số có ba chữ số khác nhau từ ba chữ số trên.</w:t>
      </w:r>
    </w:p>
    <w:p w:rsidR="00750CBE" w:rsidRDefault="00750CBE" w:rsidP="00750CBE">
      <w:r>
        <w:t>Bài 8: Cho 3 chữ số 3; 5 ; 6. Hãy lập tất cả các số có hai chữ số từ ba chữ số trên.</w:t>
      </w:r>
    </w:p>
    <w:p w:rsidR="00750CBE" w:rsidRDefault="00750CBE" w:rsidP="00750CBE">
      <w:r>
        <w:t>Bài 9: Cho 3 chữ số 0; 7; 4. Hãy lập tất cả các số có ba chữ số từ ba chữ số trên.</w:t>
      </w:r>
    </w:p>
    <w:p w:rsidR="00750CBE" w:rsidRDefault="00750CBE" w:rsidP="00750CBE">
      <w:r>
        <w:t>Bài 10: Cho 4 chữ số khác nhau và khác 0. Hỏi có thể lập được bao nhiêu số có hai chữ số?</w:t>
      </w:r>
    </w:p>
    <w:p w:rsidR="00750CBE" w:rsidRDefault="00750CBE" w:rsidP="00750CBE">
      <w:r>
        <w:t>Bài 11: Cho 5 chữ số khác nhau và khác 0. Hỏi có thể lập được bao nhiêu số có hai chữ số khác nhau?</w:t>
      </w:r>
    </w:p>
    <w:p w:rsidR="00750CBE" w:rsidRDefault="00750CBE" w:rsidP="00750CBE">
      <w:r>
        <w:t>Bài 12: Cho 5 chữ số 4; 3; 8; 0; 7. Hỏi có thể lập được bao nhiêu số có 3 chữ số?</w:t>
      </w:r>
    </w:p>
    <w:p w:rsidR="00750CBE" w:rsidRDefault="00750CBE" w:rsidP="00750CBE">
      <w:r>
        <w:t>Bài 13: Cho 6 chữ số 4; 3; 8; 0; 7; 2. Hỏi có thể lập được bao nhiêu số có 3 chữ số khác nhau?</w:t>
      </w:r>
    </w:p>
    <w:p w:rsidR="00750CBE" w:rsidRDefault="00750CBE" w:rsidP="00750CBE">
      <w:r>
        <w:t>Bài 14: Tìm tất cả các số có hai chữ số mà tổng hai chữ số bằng 7.</w:t>
      </w:r>
    </w:p>
    <w:p w:rsidR="00750CBE" w:rsidRDefault="00750CBE" w:rsidP="00750CBE">
      <w:r>
        <w:t>Bài 15: Tìm các số có hai chữ số mà tổng hai chữ số bằng 12 và hiệu hai chữ số bằng 4.</w:t>
      </w:r>
    </w:p>
    <w:p w:rsidR="00750CBE" w:rsidRDefault="00750CBE" w:rsidP="00750CBE">
      <w:r>
        <w:t>Bài 16: Tìm các số có hai chữ số mà tổng hai chữ số bằng 9 và tích hai chữ số gấp hai lần tổng hai chữ số.</w:t>
      </w:r>
    </w:p>
    <w:p w:rsidR="00750CBE" w:rsidRDefault="00750CBE" w:rsidP="00750CBE">
      <w:r>
        <w:lastRenderedPageBreak/>
        <w:t>Bài 17: Tìm số có hai chữ số, biết rằng số đó gấp 4 lần hai chữ số của nó.</w:t>
      </w:r>
    </w:p>
    <w:p w:rsidR="00750CBE" w:rsidRDefault="00750CBE" w:rsidP="00750CBE">
      <w:r>
        <w:t>Bài 18: Tìm tất cả các số có 4 chữ số sao cho tổng các chữ số bằng 4.</w:t>
      </w:r>
    </w:p>
    <w:p w:rsidR="00750CBE" w:rsidRDefault="00750CBE" w:rsidP="00750CBE">
      <w:r>
        <w:t>Bài 19: Tìm một số tự nhiên, biết rằng viết thêm vào bên trái số đó một chữ số 3 thì được số mới lớn hơn số ban đầu 2 946 đơn vị.</w:t>
      </w:r>
    </w:p>
    <w:p w:rsidR="00750CBE" w:rsidRDefault="00750CBE" w:rsidP="00750CBE">
      <w:r>
        <w:t>Bài 20: Tìm số có hai chữ số, biết rằng nếu viết thêm vào bên trái số đó một chữ số 3 thì được số mới mà tổng số phải tìm và số mới bằng 414.</w:t>
      </w:r>
    </w:p>
    <w:p w:rsidR="00750CBE" w:rsidRDefault="00750CBE" w:rsidP="00750CBE">
      <w:r>
        <w:t>Bài 21: Tìm số có hai chữ số, biết rằng chữ số hàng đơn vị gấp 3 lần chữ số hàng chục, chữ số hàng chục gấp 3 lần chữ số hàng trăm.</w:t>
      </w:r>
    </w:p>
    <w:p w:rsidR="00750CBE" w:rsidRDefault="00750CBE" w:rsidP="00750CBE">
      <w:r>
        <w:t xml:space="preserve">Bài 22: Tìm số chẵn có hai chữ số, biết số đó bằng 8 lần chữ số hàng chục cộng với 5 lần chữ số hàng đơn vị. </w:t>
      </w:r>
    </w:p>
    <w:p w:rsidR="00750CBE" w:rsidRDefault="00750CBE" w:rsidP="00750CBE">
      <w:r>
        <w:t>Bài 23: Tìm số có hai chữ số khác 0, biết rằng nếu viết các chữ số theo thứ tự ngược lại ta sẽ được số mới mà tổng của số phải tìm và số mới bằng 77.</w:t>
      </w:r>
    </w:p>
    <w:p w:rsidR="00750CBE" w:rsidRDefault="00750CBE" w:rsidP="00750CBE">
      <w:r>
        <w:t>Bài 24: Tìm số có hai chữ số , biết rằng nếu viết thêm vào bên phải và bên trái mỗi bên một chữ số 2 ta được số mới có 4 chữ số, số này gấp 36 lần số phải tìm.</w:t>
      </w:r>
    </w:p>
    <w:p w:rsidR="00750CBE" w:rsidRDefault="00750CBE" w:rsidP="00750CBE">
      <w:r>
        <w:t>Bài 25: Tìm số có 3 chữ số, biết rằng số đó gấp 71 lần chữ số hàng chục của nó.</w:t>
      </w:r>
    </w:p>
    <w:p w:rsidR="00750CBE" w:rsidRDefault="00750CBE" w:rsidP="00750CBE">
      <w:r>
        <w:t>Bài 26: Tìm số có 3 chữ số, biết rằng xóa chữ số hàng trăm thì số đó giảm đi 3 lần.</w:t>
      </w:r>
    </w:p>
    <w:p w:rsidR="00750CBE" w:rsidRDefault="00750CBE" w:rsidP="00750CBE">
      <w:r>
        <w:t>Bài 27: Tìm số có 3 chữ số, biết rằng số đó gấp 13 lần tổng 3 chữ số của nó.</w:t>
      </w:r>
    </w:p>
    <w:p w:rsidR="00750CBE" w:rsidRDefault="00750CBE" w:rsidP="00750CBE">
      <w:r>
        <w:t>Bài 28: Tìm số có 3 chữ số, biết rằng số đó gấp 5 lần tích các chữ số của nó.</w:t>
      </w:r>
    </w:p>
    <w:p w:rsidR="00750CBE" w:rsidRDefault="00750CBE" w:rsidP="00750CBE">
      <w:r>
        <w:t>Bài 30: Tìm một số, biết rằng tổng của số đó và các chữ số của nó bằng 129.</w:t>
      </w:r>
    </w:p>
    <w:p w:rsidR="00750CBE" w:rsidRDefault="00750CBE" w:rsidP="00750CBE">
      <w:r>
        <w:t>Bài    : Tìm một số biết rằng nếu lấy 6 328 trừ đi số đó rồi cộng với 429 thì bằng 3 286.</w:t>
      </w:r>
    </w:p>
    <w:p w:rsidR="00750CBE" w:rsidRDefault="00750CBE" w:rsidP="00750CBE">
      <w:r>
        <w:t>Bài    : Tìm một số biết rằng hiệu của hai số đó bằng 142 và hiệu đó bằng phân nửa số bé.</w:t>
      </w:r>
    </w:p>
    <w:p w:rsidR="00750CBE" w:rsidRDefault="00750CBE" w:rsidP="00750CBE">
      <w:r>
        <w:t>Bài    : Tìm 3 số biết số thứ nhất cộng số thứ hai bằng 74, số thứ hai cộng số thứ ba bằng 115, số thứ ba cộng số thứ nhất bằng 97.</w:t>
      </w:r>
    </w:p>
    <w:p w:rsidR="00750CBE" w:rsidRDefault="00750CBE" w:rsidP="00750CBE"/>
    <w:p w:rsidR="00750CBE" w:rsidRDefault="00750CBE" w:rsidP="00750CBE">
      <w:pPr>
        <w:jc w:val="center"/>
        <w:rPr>
          <w:b/>
        </w:rPr>
      </w:pPr>
      <w:r>
        <w:rPr>
          <w:b/>
        </w:rPr>
        <w:t>Các phép tính với số tự nhiên</w:t>
      </w:r>
    </w:p>
    <w:p w:rsidR="00750CBE" w:rsidRDefault="00750CBE" w:rsidP="00750CBE">
      <w:r>
        <w:t xml:space="preserve">Bài  : Tính nhanh </w:t>
      </w:r>
    </w:p>
    <w:tbl>
      <w:tblPr>
        <w:tblW w:w="0" w:type="auto"/>
        <w:tblLook w:val="01E0"/>
      </w:tblPr>
      <w:tblGrid>
        <w:gridCol w:w="5010"/>
        <w:gridCol w:w="5013"/>
      </w:tblGrid>
      <w:tr w:rsidR="00750CBE" w:rsidTr="00CC2661">
        <w:tc>
          <w:tcPr>
            <w:tcW w:w="5328" w:type="dxa"/>
          </w:tcPr>
          <w:p w:rsidR="00750CBE" w:rsidRDefault="00750CBE" w:rsidP="00CC2661">
            <w:r>
              <w:t>a) 32 + ( 79 + 68)</w:t>
            </w:r>
          </w:p>
        </w:tc>
        <w:tc>
          <w:tcPr>
            <w:tcW w:w="5328" w:type="dxa"/>
          </w:tcPr>
          <w:p w:rsidR="00750CBE" w:rsidRDefault="00750CBE" w:rsidP="00CC2661">
            <w:r>
              <w:t>b) 145 + 87 – 45</w:t>
            </w:r>
          </w:p>
        </w:tc>
      </w:tr>
    </w:tbl>
    <w:p w:rsidR="00750CBE" w:rsidRDefault="00750CBE" w:rsidP="00750CBE">
      <w:r>
        <w:t>Bài  : Tính bằng cách nhanh nhất</w:t>
      </w:r>
    </w:p>
    <w:p w:rsidR="00750CBE" w:rsidRDefault="00750CBE" w:rsidP="00750CBE">
      <w:r>
        <w:t xml:space="preserve">   1 + 2  + 3 + 4 + 5 + 6 + 7 + 8 + 9 + 10</w:t>
      </w:r>
    </w:p>
    <w:p w:rsidR="00750CBE" w:rsidRDefault="00750CBE" w:rsidP="00750CBE">
      <w:r>
        <w:t xml:space="preserve">Bài  : Tính nhanh </w:t>
      </w:r>
    </w:p>
    <w:p w:rsidR="00750CBE" w:rsidRDefault="00750CBE" w:rsidP="00750CBE">
      <w:r>
        <w:t xml:space="preserve">        145 +246 + 347 – 45 – 46 - 47</w:t>
      </w:r>
    </w:p>
    <w:p w:rsidR="00750CBE" w:rsidRDefault="00750CBE" w:rsidP="00750CBE">
      <w:r>
        <w:t xml:space="preserve">Bài  : Tính nhanh </w:t>
      </w:r>
    </w:p>
    <w:p w:rsidR="00750CBE" w:rsidRDefault="00750CBE" w:rsidP="00750CBE">
      <w:r>
        <w:t xml:space="preserve">    5 + 9 + 13 + 17 + 21 + 25 + 29 + 33 + 37</w:t>
      </w:r>
    </w:p>
    <w:p w:rsidR="00750CBE" w:rsidRDefault="00750CBE" w:rsidP="00750CBE">
      <w:r>
        <w:t>Bài  :</w:t>
      </w:r>
    </w:p>
    <w:p w:rsidR="00750CBE" w:rsidRDefault="00750CBE" w:rsidP="00750CBE">
      <w:r>
        <w:t>Bài  :</w:t>
      </w:r>
    </w:p>
    <w:p w:rsidR="00750CBE" w:rsidRDefault="00750CBE" w:rsidP="00750CBE">
      <w:r>
        <w:t>Bài  :</w:t>
      </w:r>
    </w:p>
    <w:p w:rsidR="00750CBE" w:rsidRDefault="00750CBE" w:rsidP="00750CBE"/>
    <w:p w:rsidR="00750CBE" w:rsidRDefault="00750CBE" w:rsidP="00750CBE"/>
    <w:p w:rsidR="00750CBE" w:rsidRDefault="00750CBE" w:rsidP="00750CBE">
      <w:pPr>
        <w:rPr>
          <w:b/>
          <w:u w:val="single"/>
        </w:rPr>
      </w:pPr>
      <w:r>
        <w:rPr>
          <w:b/>
          <w:szCs w:val="28"/>
        </w:rPr>
        <w:t xml:space="preserve">                                          </w:t>
      </w:r>
      <w:r>
        <w:rPr>
          <w:b/>
          <w:sz w:val="34"/>
        </w:rPr>
        <w:tab/>
      </w:r>
      <w:r>
        <w:rPr>
          <w:b/>
          <w:u w:val="single"/>
        </w:rPr>
        <w:t>Đề 1A</w:t>
      </w:r>
    </w:p>
    <w:p w:rsidR="00750CBE" w:rsidRDefault="00750CBE" w:rsidP="00750CBE">
      <w:r>
        <w:t>1. Đúng ghi Đ, sai ghi S:</w:t>
      </w:r>
    </w:p>
    <w:p w:rsidR="00750CBE" w:rsidRDefault="00750CBE" w:rsidP="00750CBE">
      <w:r>
        <w:pict>
          <v:group id="_x0000_s1163" style="position:absolute;left:0;text-align:left;margin-left:312pt;margin-top:15pt;width:14.4pt;height:49.65pt;z-index:251696128" coordorigin="8040,2775" coordsize="288,993">
            <v:rect id="_x0000_s1164" style="position:absolute;left:8040;top:2775;width:288;height:288"/>
            <v:rect id="_x0000_s1165" style="position:absolute;left:8040;top:3135;width:288;height:288"/>
            <v:rect id="_x0000_s1166" style="position:absolute;left:8040;top:3480;width:288;height:288"/>
          </v:group>
        </w:pict>
      </w:r>
      <w:r>
        <w:t xml:space="preserve">    Số 93 085 đọc là:</w:t>
      </w:r>
    </w:p>
    <w:p w:rsidR="00750CBE" w:rsidRDefault="00750CBE" w:rsidP="00750CBE">
      <w:r>
        <w:t xml:space="preserve">    a) Chín nghìn ba mươi trăm tám mươi lăm</w:t>
      </w:r>
    </w:p>
    <w:p w:rsidR="00750CBE" w:rsidRDefault="00750CBE" w:rsidP="00750CBE">
      <w:r>
        <w:t xml:space="preserve">    b) Chín trăm ba mươi trăm tám mươi năm</w:t>
      </w:r>
    </w:p>
    <w:p w:rsidR="00750CBE" w:rsidRDefault="00750CBE" w:rsidP="00750CBE">
      <w:r>
        <w:t xml:space="preserve">    c) Chín mươi ba nghìn không trăm tám mươi lăm </w:t>
      </w:r>
    </w:p>
    <w:p w:rsidR="00750CBE" w:rsidRDefault="00750CBE" w:rsidP="00750CBE">
      <w:r>
        <w:t xml:space="preserve">2. khoanh vào chữ đặt trước câu trả lời đúng: Số lớn nhất trong các số: </w:t>
      </w:r>
    </w:p>
    <w:p w:rsidR="00750CBE" w:rsidRDefault="00750CBE" w:rsidP="00750CBE">
      <w:r>
        <w:lastRenderedPageBreak/>
        <w:t>85 091; 85 190; 58 901; 58 910.</w:t>
      </w:r>
    </w:p>
    <w:tbl>
      <w:tblPr>
        <w:tblW w:w="0" w:type="auto"/>
        <w:tblLook w:val="01E0"/>
      </w:tblPr>
      <w:tblGrid>
        <w:gridCol w:w="5012"/>
        <w:gridCol w:w="5011"/>
      </w:tblGrid>
      <w:tr w:rsidR="00750CBE" w:rsidTr="00CC2661">
        <w:trPr>
          <w:trHeight w:val="335"/>
        </w:trPr>
        <w:tc>
          <w:tcPr>
            <w:tcW w:w="5285" w:type="dxa"/>
          </w:tcPr>
          <w:p w:rsidR="00750CBE" w:rsidRDefault="00750CBE" w:rsidP="00CC2661">
            <w:pPr>
              <w:jc w:val="center"/>
            </w:pPr>
            <w:r>
              <w:t>A. 85 091</w:t>
            </w:r>
          </w:p>
        </w:tc>
        <w:tc>
          <w:tcPr>
            <w:tcW w:w="5285" w:type="dxa"/>
          </w:tcPr>
          <w:p w:rsidR="00750CBE" w:rsidRDefault="00750CBE" w:rsidP="00CC2661">
            <w:pPr>
              <w:jc w:val="center"/>
            </w:pPr>
            <w:r>
              <w:t>B. 85 190</w:t>
            </w:r>
          </w:p>
        </w:tc>
      </w:tr>
      <w:tr w:rsidR="00750CBE" w:rsidTr="00CC2661">
        <w:trPr>
          <w:trHeight w:val="319"/>
        </w:trPr>
        <w:tc>
          <w:tcPr>
            <w:tcW w:w="5285" w:type="dxa"/>
          </w:tcPr>
          <w:p w:rsidR="00750CBE" w:rsidRDefault="00750CBE" w:rsidP="00CC2661">
            <w:pPr>
              <w:jc w:val="center"/>
            </w:pPr>
            <w:r>
              <w:t>C. 58 901</w:t>
            </w:r>
          </w:p>
        </w:tc>
        <w:tc>
          <w:tcPr>
            <w:tcW w:w="5285" w:type="dxa"/>
          </w:tcPr>
          <w:p w:rsidR="00750CBE" w:rsidRDefault="00750CBE" w:rsidP="00CC2661">
            <w:pPr>
              <w:jc w:val="center"/>
            </w:pPr>
            <w:r>
              <w:t>D. 58 910</w:t>
            </w:r>
          </w:p>
        </w:tc>
      </w:tr>
    </w:tbl>
    <w:p w:rsidR="00750CBE" w:rsidRDefault="00750CBE" w:rsidP="00750CBE">
      <w:r>
        <w:t>3. Đúng ghi Đ, sai ghi S:</w:t>
      </w:r>
    </w:p>
    <w:p w:rsidR="00750CBE" w:rsidRDefault="00750CBE" w:rsidP="00750CBE">
      <w:pPr>
        <w:ind w:firstLine="720"/>
      </w:pPr>
      <w:r>
        <w:t>Điền dấu (&gt;, &lt;, =) vào chỗ chấm:</w:t>
      </w:r>
    </w:p>
    <w:p w:rsidR="00750CBE" w:rsidRDefault="00750CBE" w:rsidP="00750CBE">
      <w:r>
        <w:t xml:space="preserve">           60 240 …...60 000 + 200 + 4</w:t>
      </w:r>
    </w:p>
    <w:p w:rsidR="00750CBE" w:rsidRDefault="00750CBE" w:rsidP="00750CBE">
      <w:r>
        <w:pict>
          <v:rect id="_x0000_s1167" style="position:absolute;left:0;text-align:left;margin-left:315pt;margin-top:.65pt;width:14.4pt;height:14.4pt;z-index:251697152"/>
        </w:pict>
      </w:r>
      <w:r>
        <w:t>a)    60 240 &gt; 60 000 + 200 + 4</w:t>
      </w:r>
    </w:p>
    <w:p w:rsidR="00750CBE" w:rsidRDefault="00750CBE" w:rsidP="00750CBE">
      <w:r>
        <w:pict>
          <v:rect id="_x0000_s1168" style="position:absolute;left:0;text-align:left;margin-left:315.75pt;margin-top:1.05pt;width:14.4pt;height:14.4pt;z-index:251698176"/>
        </w:pict>
      </w:r>
      <w:r>
        <w:t xml:space="preserve">b)    60 240 &lt; 60 000 + 200 + 4                                         </w:t>
      </w:r>
    </w:p>
    <w:p w:rsidR="00750CBE" w:rsidRDefault="00750CBE" w:rsidP="00750CBE">
      <w:r>
        <w:pict>
          <v:rect id="_x0000_s1169" style="position:absolute;left:0;text-align:left;margin-left:315.75pt;margin-top:2.2pt;width:14.4pt;height:14.4pt;z-index:251699200"/>
        </w:pict>
      </w:r>
      <w:r>
        <w:t>c)    60 240 = 60 000 + 200 + 4</w:t>
      </w:r>
    </w:p>
    <w:p w:rsidR="00750CBE" w:rsidRDefault="00750CBE" w:rsidP="00750CBE">
      <w:r>
        <w:t>4. Khoanh vào chữ cái đặt trước câu trả lời đúng: Nếu a= 8 260 thì giá trị biểu thức 35 420 - a : 4 là:</w:t>
      </w:r>
    </w:p>
    <w:tbl>
      <w:tblPr>
        <w:tblW w:w="0" w:type="auto"/>
        <w:tblLook w:val="01E0"/>
      </w:tblPr>
      <w:tblGrid>
        <w:gridCol w:w="2505"/>
        <w:gridCol w:w="2506"/>
        <w:gridCol w:w="2506"/>
        <w:gridCol w:w="2506"/>
      </w:tblGrid>
      <w:tr w:rsidR="00750CBE" w:rsidTr="00CC2661">
        <w:trPr>
          <w:trHeight w:val="293"/>
        </w:trPr>
        <w:tc>
          <w:tcPr>
            <w:tcW w:w="2642" w:type="dxa"/>
          </w:tcPr>
          <w:p w:rsidR="00750CBE" w:rsidRDefault="00750CBE" w:rsidP="00CC2661">
            <w:pPr>
              <w:jc w:val="center"/>
            </w:pPr>
            <w:r>
              <w:t>A. 2 065</w:t>
            </w:r>
          </w:p>
        </w:tc>
        <w:tc>
          <w:tcPr>
            <w:tcW w:w="2642" w:type="dxa"/>
          </w:tcPr>
          <w:p w:rsidR="00750CBE" w:rsidRDefault="00750CBE" w:rsidP="00CC2661">
            <w:r>
              <w:t xml:space="preserve">       B. 8 855</w:t>
            </w:r>
          </w:p>
        </w:tc>
        <w:tc>
          <w:tcPr>
            <w:tcW w:w="2642" w:type="dxa"/>
          </w:tcPr>
          <w:p w:rsidR="00750CBE" w:rsidRDefault="00750CBE" w:rsidP="00CC2661">
            <w:pPr>
              <w:jc w:val="center"/>
            </w:pPr>
            <w:r>
              <w:t>C. 6 790</w:t>
            </w:r>
          </w:p>
        </w:tc>
        <w:tc>
          <w:tcPr>
            <w:tcW w:w="2642" w:type="dxa"/>
          </w:tcPr>
          <w:p w:rsidR="00750CBE" w:rsidRDefault="00750CBE" w:rsidP="00CC2661">
            <w:pPr>
              <w:jc w:val="center"/>
            </w:pPr>
            <w:r>
              <w:t>D. 33 355</w:t>
            </w:r>
          </w:p>
        </w:tc>
      </w:tr>
    </w:tbl>
    <w:p w:rsidR="00750CBE" w:rsidRDefault="00750CBE" w:rsidP="00750CBE">
      <w:r>
        <w:t>5. Khoanh vào chữ đặt trước câu trả lời đúng:</w:t>
      </w:r>
    </w:p>
    <w:p w:rsidR="00750CBE" w:rsidRDefault="00750CBE" w:rsidP="00750CBE">
      <w:r>
        <w:t xml:space="preserve">    Một tổ công nhân trong năm ngày làm được 425 dụng cụ. Hỏi với mức làm như thế thì trong 9 ngày thì tổ công nhân đó làm được bao nhiêu dụng cụ?</w:t>
      </w:r>
    </w:p>
    <w:tbl>
      <w:tblPr>
        <w:tblW w:w="0" w:type="auto"/>
        <w:tblLook w:val="01E0"/>
      </w:tblPr>
      <w:tblGrid>
        <w:gridCol w:w="5003"/>
        <w:gridCol w:w="5020"/>
      </w:tblGrid>
      <w:tr w:rsidR="00750CBE" w:rsidTr="00CC2661">
        <w:trPr>
          <w:trHeight w:val="305"/>
        </w:trPr>
        <w:tc>
          <w:tcPr>
            <w:tcW w:w="5285" w:type="dxa"/>
          </w:tcPr>
          <w:p w:rsidR="00750CBE" w:rsidRDefault="00750CBE" w:rsidP="00CC2661">
            <w:pPr>
              <w:jc w:val="center"/>
            </w:pPr>
            <w:r>
              <w:t>A. 657</w:t>
            </w:r>
          </w:p>
        </w:tc>
        <w:tc>
          <w:tcPr>
            <w:tcW w:w="5285" w:type="dxa"/>
          </w:tcPr>
          <w:p w:rsidR="00750CBE" w:rsidRDefault="00750CBE" w:rsidP="00CC2661">
            <w:pPr>
              <w:jc w:val="center"/>
            </w:pPr>
            <w:r>
              <w:t>B.675</w:t>
            </w:r>
          </w:p>
        </w:tc>
      </w:tr>
      <w:tr w:rsidR="00750CBE" w:rsidTr="00CC2661">
        <w:trPr>
          <w:trHeight w:val="319"/>
        </w:trPr>
        <w:tc>
          <w:tcPr>
            <w:tcW w:w="5285" w:type="dxa"/>
          </w:tcPr>
          <w:p w:rsidR="00750CBE" w:rsidRDefault="00750CBE" w:rsidP="00CC2661">
            <w:pPr>
              <w:jc w:val="center"/>
            </w:pPr>
            <w:r>
              <w:t>C. 765</w:t>
            </w:r>
          </w:p>
        </w:tc>
        <w:tc>
          <w:tcPr>
            <w:tcW w:w="5285" w:type="dxa"/>
          </w:tcPr>
          <w:p w:rsidR="00750CBE" w:rsidRDefault="00750CBE" w:rsidP="00CC2661">
            <w:pPr>
              <w:jc w:val="center"/>
            </w:pPr>
            <w:r>
              <w:t xml:space="preserve"> D. 756</w:t>
            </w:r>
          </w:p>
        </w:tc>
      </w:tr>
    </w:tbl>
    <w:p w:rsidR="00750CBE" w:rsidRDefault="00750CBE" w:rsidP="00750CBE">
      <w:r>
        <w:t>6.   a) Sắp sếp các số sau theo thứ tự từ bé đến lớn:</w:t>
      </w:r>
    </w:p>
    <w:tbl>
      <w:tblPr>
        <w:tblW w:w="0" w:type="auto"/>
        <w:jc w:val="center"/>
        <w:tblLook w:val="01E0"/>
      </w:tblPr>
      <w:tblGrid>
        <w:gridCol w:w="2005"/>
        <w:gridCol w:w="2005"/>
        <w:gridCol w:w="2004"/>
        <w:gridCol w:w="2004"/>
        <w:gridCol w:w="2005"/>
      </w:tblGrid>
      <w:tr w:rsidR="00750CBE" w:rsidTr="00CC2661">
        <w:trPr>
          <w:trHeight w:val="283"/>
          <w:jc w:val="center"/>
        </w:trPr>
        <w:tc>
          <w:tcPr>
            <w:tcW w:w="2020" w:type="dxa"/>
          </w:tcPr>
          <w:p w:rsidR="00750CBE" w:rsidRDefault="00750CBE" w:rsidP="00CC2661">
            <w:pPr>
              <w:jc w:val="center"/>
            </w:pPr>
            <w:r>
              <w:t>37 109</w:t>
            </w:r>
          </w:p>
        </w:tc>
        <w:tc>
          <w:tcPr>
            <w:tcW w:w="2020" w:type="dxa"/>
          </w:tcPr>
          <w:p w:rsidR="00750CBE" w:rsidRDefault="00750CBE" w:rsidP="00CC2661">
            <w:pPr>
              <w:jc w:val="center"/>
            </w:pPr>
            <w:r>
              <w:t>29 815</w:t>
            </w:r>
          </w:p>
        </w:tc>
        <w:tc>
          <w:tcPr>
            <w:tcW w:w="2020" w:type="dxa"/>
          </w:tcPr>
          <w:p w:rsidR="00750CBE" w:rsidRDefault="00750CBE" w:rsidP="00CC2661">
            <w:pPr>
              <w:jc w:val="center"/>
            </w:pPr>
            <w:r>
              <w:t>48 725</w:t>
            </w:r>
          </w:p>
        </w:tc>
        <w:tc>
          <w:tcPr>
            <w:tcW w:w="2020" w:type="dxa"/>
          </w:tcPr>
          <w:p w:rsidR="00750CBE" w:rsidRDefault="00750CBE" w:rsidP="00CC2661">
            <w:pPr>
              <w:jc w:val="center"/>
            </w:pPr>
            <w:r>
              <w:t>19 624</w:t>
            </w:r>
          </w:p>
        </w:tc>
        <w:tc>
          <w:tcPr>
            <w:tcW w:w="2021" w:type="dxa"/>
          </w:tcPr>
          <w:p w:rsidR="00750CBE" w:rsidRDefault="00750CBE" w:rsidP="00CC2661">
            <w:pPr>
              <w:jc w:val="center"/>
            </w:pPr>
            <w:r>
              <w:t>20 001</w:t>
            </w:r>
          </w:p>
        </w:tc>
      </w:tr>
      <w:tr w:rsidR="00750CBE" w:rsidTr="00CC2661">
        <w:trPr>
          <w:trHeight w:val="271"/>
          <w:jc w:val="center"/>
        </w:trPr>
        <w:tc>
          <w:tcPr>
            <w:tcW w:w="2020" w:type="dxa"/>
          </w:tcPr>
          <w:p w:rsidR="00750CBE" w:rsidRDefault="00750CBE" w:rsidP="00CC2661">
            <w:pPr>
              <w:jc w:val="center"/>
            </w:pPr>
            <w:r>
              <w:t>……..</w:t>
            </w:r>
          </w:p>
        </w:tc>
        <w:tc>
          <w:tcPr>
            <w:tcW w:w="2020" w:type="dxa"/>
          </w:tcPr>
          <w:p w:rsidR="00750CBE" w:rsidRDefault="00750CBE" w:rsidP="00CC2661">
            <w:pPr>
              <w:jc w:val="center"/>
            </w:pPr>
            <w:r>
              <w:t>……..</w:t>
            </w:r>
          </w:p>
        </w:tc>
        <w:tc>
          <w:tcPr>
            <w:tcW w:w="2020" w:type="dxa"/>
          </w:tcPr>
          <w:p w:rsidR="00750CBE" w:rsidRDefault="00750CBE" w:rsidP="00CC2661">
            <w:pPr>
              <w:jc w:val="center"/>
            </w:pPr>
            <w:r>
              <w:t>……..</w:t>
            </w:r>
          </w:p>
        </w:tc>
        <w:tc>
          <w:tcPr>
            <w:tcW w:w="2020" w:type="dxa"/>
          </w:tcPr>
          <w:p w:rsidR="00750CBE" w:rsidRDefault="00750CBE" w:rsidP="00CC2661">
            <w:pPr>
              <w:jc w:val="center"/>
            </w:pPr>
            <w:r>
              <w:t>……..</w:t>
            </w:r>
          </w:p>
        </w:tc>
        <w:tc>
          <w:tcPr>
            <w:tcW w:w="2021" w:type="dxa"/>
          </w:tcPr>
          <w:p w:rsidR="00750CBE" w:rsidRDefault="00750CBE" w:rsidP="00CC2661">
            <w:pPr>
              <w:jc w:val="center"/>
            </w:pPr>
            <w:r>
              <w:t>……..</w:t>
            </w:r>
          </w:p>
        </w:tc>
      </w:tr>
    </w:tbl>
    <w:p w:rsidR="00750CBE" w:rsidRDefault="00750CBE" w:rsidP="00750CBE">
      <w:pPr>
        <w:ind w:left="360"/>
      </w:pPr>
      <w:r>
        <w:tab/>
        <w:t xml:space="preserve">     b) Sắp sếp các số sau theo thứ tự từ lớn đến bé:</w:t>
      </w:r>
    </w:p>
    <w:tbl>
      <w:tblPr>
        <w:tblW w:w="0" w:type="auto"/>
        <w:jc w:val="center"/>
        <w:tblLook w:val="01E0"/>
      </w:tblPr>
      <w:tblGrid>
        <w:gridCol w:w="2005"/>
        <w:gridCol w:w="2005"/>
        <w:gridCol w:w="2004"/>
        <w:gridCol w:w="2004"/>
        <w:gridCol w:w="2005"/>
      </w:tblGrid>
      <w:tr w:rsidR="00750CBE" w:rsidTr="00CC2661">
        <w:trPr>
          <w:trHeight w:val="340"/>
          <w:jc w:val="center"/>
        </w:trPr>
        <w:tc>
          <w:tcPr>
            <w:tcW w:w="2014" w:type="dxa"/>
          </w:tcPr>
          <w:p w:rsidR="00750CBE" w:rsidRDefault="00750CBE" w:rsidP="00CC2661">
            <w:pPr>
              <w:jc w:val="center"/>
            </w:pPr>
            <w:r>
              <w:t>65 008</w:t>
            </w:r>
          </w:p>
        </w:tc>
        <w:tc>
          <w:tcPr>
            <w:tcW w:w="2014" w:type="dxa"/>
          </w:tcPr>
          <w:p w:rsidR="00750CBE" w:rsidRDefault="00750CBE" w:rsidP="00CC2661">
            <w:pPr>
              <w:jc w:val="center"/>
            </w:pPr>
            <w:r>
              <w:t>72 912</w:t>
            </w:r>
          </w:p>
        </w:tc>
        <w:tc>
          <w:tcPr>
            <w:tcW w:w="2014" w:type="dxa"/>
          </w:tcPr>
          <w:p w:rsidR="00750CBE" w:rsidRDefault="00750CBE" w:rsidP="00CC2661">
            <w:pPr>
              <w:jc w:val="center"/>
            </w:pPr>
            <w:r>
              <w:t>84 109</w:t>
            </w:r>
          </w:p>
        </w:tc>
        <w:tc>
          <w:tcPr>
            <w:tcW w:w="2014" w:type="dxa"/>
          </w:tcPr>
          <w:p w:rsidR="00750CBE" w:rsidRDefault="00750CBE" w:rsidP="00CC2661">
            <w:pPr>
              <w:jc w:val="center"/>
            </w:pPr>
            <w:r>
              <w:t>12 754</w:t>
            </w:r>
          </w:p>
        </w:tc>
        <w:tc>
          <w:tcPr>
            <w:tcW w:w="2015" w:type="dxa"/>
          </w:tcPr>
          <w:p w:rsidR="00750CBE" w:rsidRDefault="00750CBE" w:rsidP="00CC2661">
            <w:pPr>
              <w:jc w:val="center"/>
            </w:pPr>
            <w:r>
              <w:t>39 789</w:t>
            </w:r>
          </w:p>
        </w:tc>
      </w:tr>
      <w:tr w:rsidR="00750CBE" w:rsidTr="00CC2661">
        <w:trPr>
          <w:trHeight w:val="340"/>
          <w:jc w:val="center"/>
        </w:trPr>
        <w:tc>
          <w:tcPr>
            <w:tcW w:w="2014" w:type="dxa"/>
          </w:tcPr>
          <w:p w:rsidR="00750CBE" w:rsidRDefault="00750CBE" w:rsidP="00CC2661">
            <w:pPr>
              <w:jc w:val="center"/>
            </w:pPr>
            <w:r>
              <w:lastRenderedPageBreak/>
              <w:t>……..</w:t>
            </w:r>
          </w:p>
        </w:tc>
        <w:tc>
          <w:tcPr>
            <w:tcW w:w="2014" w:type="dxa"/>
          </w:tcPr>
          <w:p w:rsidR="00750CBE" w:rsidRDefault="00750CBE" w:rsidP="00CC2661">
            <w:pPr>
              <w:jc w:val="center"/>
            </w:pPr>
            <w:r>
              <w:t>……..</w:t>
            </w:r>
          </w:p>
        </w:tc>
        <w:tc>
          <w:tcPr>
            <w:tcW w:w="2014" w:type="dxa"/>
          </w:tcPr>
          <w:p w:rsidR="00750CBE" w:rsidRDefault="00750CBE" w:rsidP="00CC2661">
            <w:pPr>
              <w:jc w:val="center"/>
            </w:pPr>
            <w:r>
              <w:t>……..</w:t>
            </w:r>
          </w:p>
        </w:tc>
        <w:tc>
          <w:tcPr>
            <w:tcW w:w="2014" w:type="dxa"/>
          </w:tcPr>
          <w:p w:rsidR="00750CBE" w:rsidRDefault="00750CBE" w:rsidP="00CC2661">
            <w:pPr>
              <w:jc w:val="center"/>
            </w:pPr>
            <w:r>
              <w:t>……..</w:t>
            </w:r>
          </w:p>
        </w:tc>
        <w:tc>
          <w:tcPr>
            <w:tcW w:w="2015" w:type="dxa"/>
          </w:tcPr>
          <w:p w:rsidR="00750CBE" w:rsidRDefault="00750CBE" w:rsidP="00CC2661">
            <w:pPr>
              <w:jc w:val="center"/>
            </w:pPr>
            <w:r>
              <w:t>……..</w:t>
            </w:r>
          </w:p>
        </w:tc>
      </w:tr>
    </w:tbl>
    <w:p w:rsidR="00750CBE" w:rsidRDefault="00750CBE" w:rsidP="00750CBE">
      <w:r>
        <w:t>7.Tính giá trị của biểu thức sau:</w:t>
      </w:r>
    </w:p>
    <w:tbl>
      <w:tblPr>
        <w:tblW w:w="0" w:type="auto"/>
        <w:tblLook w:val="01E0"/>
      </w:tblPr>
      <w:tblGrid>
        <w:gridCol w:w="5008"/>
        <w:gridCol w:w="5015"/>
      </w:tblGrid>
      <w:tr w:rsidR="00750CBE" w:rsidTr="00CC2661">
        <w:trPr>
          <w:trHeight w:val="318"/>
        </w:trPr>
        <w:tc>
          <w:tcPr>
            <w:tcW w:w="5285" w:type="dxa"/>
          </w:tcPr>
          <w:p w:rsidR="00750CBE" w:rsidRDefault="00750CBE" w:rsidP="00CC2661">
            <w:pPr>
              <w:jc w:val="center"/>
            </w:pPr>
            <w:r>
              <w:t>a) 7 536 – 124 x 5</w:t>
            </w:r>
          </w:p>
        </w:tc>
        <w:tc>
          <w:tcPr>
            <w:tcW w:w="5285" w:type="dxa"/>
          </w:tcPr>
          <w:p w:rsidR="00750CBE" w:rsidRDefault="00750CBE" w:rsidP="00CC2661">
            <w:pPr>
              <w:jc w:val="center"/>
            </w:pPr>
            <w:r>
              <w:t>b) ( 7 536 + 124) : 5</w:t>
            </w:r>
          </w:p>
        </w:tc>
      </w:tr>
      <w:tr w:rsidR="00750CBE" w:rsidTr="00CC2661">
        <w:trPr>
          <w:trHeight w:val="303"/>
        </w:trPr>
        <w:tc>
          <w:tcPr>
            <w:tcW w:w="5285" w:type="dxa"/>
          </w:tcPr>
          <w:p w:rsidR="00750CBE" w:rsidRDefault="00750CBE" w:rsidP="00CC2661">
            <w:pPr>
              <w:jc w:val="center"/>
            </w:pPr>
          </w:p>
        </w:tc>
        <w:tc>
          <w:tcPr>
            <w:tcW w:w="5285" w:type="dxa"/>
          </w:tcPr>
          <w:p w:rsidR="00750CBE" w:rsidRDefault="00750CBE" w:rsidP="00CC2661">
            <w:pPr>
              <w:jc w:val="center"/>
            </w:pPr>
          </w:p>
        </w:tc>
      </w:tr>
      <w:tr w:rsidR="00750CBE" w:rsidTr="00CC2661">
        <w:trPr>
          <w:trHeight w:val="318"/>
        </w:trPr>
        <w:tc>
          <w:tcPr>
            <w:tcW w:w="5285" w:type="dxa"/>
          </w:tcPr>
          <w:p w:rsidR="00750CBE" w:rsidRDefault="00750CBE" w:rsidP="00CC2661">
            <w:pPr>
              <w:jc w:val="center"/>
            </w:pPr>
          </w:p>
        </w:tc>
        <w:tc>
          <w:tcPr>
            <w:tcW w:w="5285" w:type="dxa"/>
          </w:tcPr>
          <w:p w:rsidR="00750CBE" w:rsidRDefault="00750CBE" w:rsidP="00CC2661">
            <w:pPr>
              <w:jc w:val="center"/>
            </w:pPr>
          </w:p>
        </w:tc>
      </w:tr>
    </w:tbl>
    <w:p w:rsidR="00750CBE" w:rsidRDefault="00750CBE" w:rsidP="00750CBE">
      <w:pPr>
        <w:tabs>
          <w:tab w:val="left" w:pos="0"/>
        </w:tabs>
      </w:pPr>
      <w:r>
        <w:t>8. Tìm X, biết:</w:t>
      </w:r>
    </w:p>
    <w:tbl>
      <w:tblPr>
        <w:tblW w:w="0" w:type="auto"/>
        <w:tblLook w:val="01E0"/>
      </w:tblPr>
      <w:tblGrid>
        <w:gridCol w:w="5012"/>
        <w:gridCol w:w="5011"/>
      </w:tblGrid>
      <w:tr w:rsidR="00750CBE" w:rsidTr="00CC2661">
        <w:trPr>
          <w:trHeight w:val="322"/>
        </w:trPr>
        <w:tc>
          <w:tcPr>
            <w:tcW w:w="5285" w:type="dxa"/>
          </w:tcPr>
          <w:p w:rsidR="00750CBE" w:rsidRDefault="00750CBE" w:rsidP="00CC2661">
            <w:pPr>
              <w:jc w:val="center"/>
            </w:pPr>
            <w:r>
              <w:t xml:space="preserve">      a) 3 408 + X = 8 034</w:t>
            </w:r>
          </w:p>
        </w:tc>
        <w:tc>
          <w:tcPr>
            <w:tcW w:w="5285" w:type="dxa"/>
          </w:tcPr>
          <w:p w:rsidR="00750CBE" w:rsidRDefault="00750CBE" w:rsidP="00CC2661">
            <w:pPr>
              <w:jc w:val="center"/>
            </w:pPr>
            <w:r>
              <w:t xml:space="preserve">      b) X – 1 276 = 4 324</w:t>
            </w:r>
          </w:p>
        </w:tc>
      </w:tr>
      <w:tr w:rsidR="00750CBE" w:rsidTr="00CC2661">
        <w:trPr>
          <w:trHeight w:val="308"/>
        </w:trPr>
        <w:tc>
          <w:tcPr>
            <w:tcW w:w="5285" w:type="dxa"/>
          </w:tcPr>
          <w:p w:rsidR="00750CBE" w:rsidRDefault="00750CBE" w:rsidP="00CC2661">
            <w:r>
              <w:t xml:space="preserve">             </w:t>
            </w:r>
          </w:p>
        </w:tc>
        <w:tc>
          <w:tcPr>
            <w:tcW w:w="5285" w:type="dxa"/>
          </w:tcPr>
          <w:p w:rsidR="00750CBE" w:rsidRDefault="00750CBE" w:rsidP="00CC2661">
            <w:r>
              <w:t xml:space="preserve">             </w:t>
            </w:r>
          </w:p>
        </w:tc>
      </w:tr>
      <w:tr w:rsidR="00750CBE" w:rsidTr="00CC2661">
        <w:trPr>
          <w:trHeight w:val="308"/>
        </w:trPr>
        <w:tc>
          <w:tcPr>
            <w:tcW w:w="5285" w:type="dxa"/>
          </w:tcPr>
          <w:p w:rsidR="00750CBE" w:rsidRDefault="00750CBE" w:rsidP="00CC2661"/>
        </w:tc>
        <w:tc>
          <w:tcPr>
            <w:tcW w:w="5285" w:type="dxa"/>
          </w:tcPr>
          <w:p w:rsidR="00750CBE" w:rsidRDefault="00750CBE" w:rsidP="00CC2661"/>
        </w:tc>
      </w:tr>
      <w:tr w:rsidR="00750CBE" w:rsidTr="00CC2661">
        <w:trPr>
          <w:trHeight w:val="308"/>
        </w:trPr>
        <w:tc>
          <w:tcPr>
            <w:tcW w:w="5285" w:type="dxa"/>
          </w:tcPr>
          <w:p w:rsidR="00750CBE" w:rsidRDefault="00750CBE" w:rsidP="00CC2661">
            <w:pPr>
              <w:jc w:val="center"/>
            </w:pPr>
            <w:r>
              <w:t>c) X x 8 = 2 016</w:t>
            </w:r>
          </w:p>
        </w:tc>
        <w:tc>
          <w:tcPr>
            <w:tcW w:w="5285" w:type="dxa"/>
          </w:tcPr>
          <w:p w:rsidR="00750CBE" w:rsidRDefault="00750CBE" w:rsidP="00CC2661">
            <w:pPr>
              <w:jc w:val="center"/>
            </w:pPr>
            <w:r>
              <w:t>d) X : 6 = 2 025</w:t>
            </w:r>
          </w:p>
        </w:tc>
      </w:tr>
      <w:tr w:rsidR="00750CBE" w:rsidTr="00CC2661">
        <w:trPr>
          <w:trHeight w:val="308"/>
        </w:trPr>
        <w:tc>
          <w:tcPr>
            <w:tcW w:w="5285" w:type="dxa"/>
          </w:tcPr>
          <w:p w:rsidR="00750CBE" w:rsidRDefault="00750CBE" w:rsidP="00CC2661"/>
        </w:tc>
        <w:tc>
          <w:tcPr>
            <w:tcW w:w="5285" w:type="dxa"/>
          </w:tcPr>
          <w:p w:rsidR="00750CBE" w:rsidRDefault="00750CBE" w:rsidP="00CC2661"/>
        </w:tc>
      </w:tr>
      <w:tr w:rsidR="00750CBE" w:rsidTr="00CC2661">
        <w:trPr>
          <w:trHeight w:val="308"/>
        </w:trPr>
        <w:tc>
          <w:tcPr>
            <w:tcW w:w="5285" w:type="dxa"/>
          </w:tcPr>
          <w:p w:rsidR="00750CBE" w:rsidRDefault="00750CBE" w:rsidP="00CC2661"/>
        </w:tc>
        <w:tc>
          <w:tcPr>
            <w:tcW w:w="5285" w:type="dxa"/>
          </w:tcPr>
          <w:p w:rsidR="00750CBE" w:rsidRDefault="00750CBE" w:rsidP="00CC2661"/>
        </w:tc>
      </w:tr>
    </w:tbl>
    <w:p w:rsidR="00750CBE" w:rsidRDefault="00750CBE" w:rsidP="00750CBE">
      <w:r>
        <w:t xml:space="preserve">9. Một hình chữ nhật có chiều dài 24 cm, chiều rộng bằng </w:t>
      </w:r>
      <w:r>
        <w:rPr>
          <w:position w:val="-24"/>
        </w:rPr>
        <w:object w:dxaOrig="240" w:dyaOrig="620">
          <v:shape id="_x0000_i1040" type="#_x0000_t75" style="width:12pt;height:30.75pt" o:ole="">
            <v:imagedata r:id="rId8" o:title=""/>
          </v:shape>
          <o:OLEObject Type="Embed" ProgID="Equation.DSMT4" ShapeID="_x0000_i1040" DrawAspect="Content" ObjectID="_1632287383" r:id="rId37"/>
        </w:object>
      </w:r>
      <w:r>
        <w:t xml:space="preserve"> chiều dài. Tính chu vi và diện tích hình chữ nhật đó. </w:t>
      </w:r>
    </w:p>
    <w:p w:rsidR="00750CBE" w:rsidRDefault="00750CBE" w:rsidP="00750CBE">
      <w:pPr>
        <w:ind w:left="360"/>
        <w:rPr>
          <w:b/>
          <w:u w:val="single"/>
        </w:rPr>
      </w:pPr>
      <w:r>
        <w:t xml:space="preserve">                                                  </w:t>
      </w:r>
      <w:r>
        <w:rPr>
          <w:b/>
          <w:u w:val="single"/>
        </w:rPr>
        <w:t>ĐỀ  1B</w:t>
      </w:r>
    </w:p>
    <w:p w:rsidR="00750CBE" w:rsidRDefault="00750CBE" w:rsidP="00750CBE">
      <w:r>
        <w:t>1.Viết số tự nhiên có năm chữ số khác nhau:</w:t>
      </w:r>
    </w:p>
    <w:p w:rsidR="00750CBE" w:rsidRDefault="00750CBE" w:rsidP="00750CBE">
      <w:r>
        <w:t>a) Lớn nhất là:</w:t>
      </w:r>
    </w:p>
    <w:p w:rsidR="00750CBE" w:rsidRDefault="00750CBE" w:rsidP="00750CBE">
      <w:r>
        <w:t>b) Bé nhất là:</w:t>
      </w:r>
    </w:p>
    <w:p w:rsidR="00750CBE" w:rsidRDefault="00750CBE" w:rsidP="00750CBE">
      <w:r>
        <w:t>2.  Đúng ghi Đ:, sai ghi S: Cho năm chữ số: 2; 4; 0; 5 và 7</w:t>
      </w:r>
    </w:p>
    <w:p w:rsidR="00750CBE" w:rsidRDefault="00750CBE" w:rsidP="00750CBE">
      <w:r>
        <w:t>a)   Số lớn nhất có năm chữ số khác nhau được lập từ 5 chữ số đó là:</w:t>
      </w:r>
    </w:p>
    <w:tbl>
      <w:tblPr>
        <w:tblW w:w="0" w:type="auto"/>
        <w:tblLook w:val="01E0"/>
      </w:tblPr>
      <w:tblGrid>
        <w:gridCol w:w="3341"/>
        <w:gridCol w:w="3341"/>
        <w:gridCol w:w="3341"/>
      </w:tblGrid>
      <w:tr w:rsidR="00750CBE" w:rsidTr="00CC2661">
        <w:tc>
          <w:tcPr>
            <w:tcW w:w="3552" w:type="dxa"/>
          </w:tcPr>
          <w:p w:rsidR="00750CBE" w:rsidRDefault="00750CBE" w:rsidP="00CC2661">
            <w:pPr>
              <w:jc w:val="center"/>
            </w:pPr>
            <w:r>
              <w:pict>
                <v:rect id="_x0000_s1170" style="position:absolute;left:0;text-align:left;margin-left:2in;margin-top:.4pt;width:14.4pt;height:14.4pt;z-index:251700224"/>
              </w:pict>
            </w:r>
            <w:r>
              <w:t>75 042</w:t>
            </w:r>
          </w:p>
        </w:tc>
        <w:tc>
          <w:tcPr>
            <w:tcW w:w="3552" w:type="dxa"/>
          </w:tcPr>
          <w:p w:rsidR="00750CBE" w:rsidRDefault="00750CBE" w:rsidP="00CC2661">
            <w:pPr>
              <w:jc w:val="center"/>
            </w:pPr>
            <w:r>
              <w:pict>
                <v:rect id="_x0000_s1171" style="position:absolute;left:0;text-align:left;margin-left:146.35pt;margin-top:.4pt;width:14.4pt;height:14.4pt;z-index:251701248;mso-position-horizontal-relative:text;mso-position-vertical-relative:text"/>
              </w:pict>
            </w:r>
            <w:r>
              <w:t>74 502</w:t>
            </w:r>
          </w:p>
        </w:tc>
        <w:tc>
          <w:tcPr>
            <w:tcW w:w="3552" w:type="dxa"/>
          </w:tcPr>
          <w:p w:rsidR="00750CBE" w:rsidRDefault="00750CBE" w:rsidP="00CC2661">
            <w:pPr>
              <w:jc w:val="center"/>
            </w:pPr>
            <w:r>
              <w:pict>
                <v:rect id="_x0000_s1172" style="position:absolute;left:0;text-align:left;margin-left:140.35pt;margin-top:.4pt;width:14.4pt;height:14.4pt;z-index:251702272;mso-position-horizontal-relative:text;mso-position-vertical-relative:text"/>
              </w:pict>
            </w:r>
            <w:r>
              <w:t>75 420</w:t>
            </w:r>
          </w:p>
        </w:tc>
      </w:tr>
    </w:tbl>
    <w:p w:rsidR="00750CBE" w:rsidRDefault="00750CBE" w:rsidP="00750CBE">
      <w:r>
        <w:t>b)   Số bé nhất có năm chữ số khác nhau được lập từ 5 chữ số đó là:</w:t>
      </w:r>
    </w:p>
    <w:tbl>
      <w:tblPr>
        <w:tblW w:w="0" w:type="auto"/>
        <w:tblLook w:val="01E0"/>
      </w:tblPr>
      <w:tblGrid>
        <w:gridCol w:w="3341"/>
        <w:gridCol w:w="3341"/>
        <w:gridCol w:w="3341"/>
      </w:tblGrid>
      <w:tr w:rsidR="00750CBE" w:rsidTr="00CC2661">
        <w:tc>
          <w:tcPr>
            <w:tcW w:w="3552" w:type="dxa"/>
          </w:tcPr>
          <w:p w:rsidR="00750CBE" w:rsidRDefault="00750CBE" w:rsidP="00CC2661">
            <w:pPr>
              <w:jc w:val="center"/>
            </w:pPr>
            <w:r>
              <w:lastRenderedPageBreak/>
              <w:pict>
                <v:rect id="_x0000_s1173" style="position:absolute;left:0;text-align:left;margin-left:2in;margin-top:.4pt;width:14.4pt;height:14.4pt;z-index:251703296"/>
              </w:pict>
            </w:r>
            <w:r>
              <w:t>24 570</w:t>
            </w:r>
          </w:p>
        </w:tc>
        <w:tc>
          <w:tcPr>
            <w:tcW w:w="3552" w:type="dxa"/>
          </w:tcPr>
          <w:p w:rsidR="00750CBE" w:rsidRDefault="00750CBE" w:rsidP="00CC2661">
            <w:pPr>
              <w:jc w:val="center"/>
            </w:pPr>
            <w:r>
              <w:pict>
                <v:rect id="_x0000_s1174" style="position:absolute;left:0;text-align:left;margin-left:146.35pt;margin-top:.4pt;width:14.4pt;height:14.4pt;z-index:251704320;mso-position-horizontal-relative:text;mso-position-vertical-relative:text"/>
              </w:pict>
            </w:r>
            <w:r>
              <w:t>02 457</w:t>
            </w:r>
          </w:p>
        </w:tc>
        <w:tc>
          <w:tcPr>
            <w:tcW w:w="3552" w:type="dxa"/>
          </w:tcPr>
          <w:p w:rsidR="00750CBE" w:rsidRDefault="00750CBE" w:rsidP="00CC2661">
            <w:pPr>
              <w:jc w:val="center"/>
            </w:pPr>
            <w:r>
              <w:pict>
                <v:rect id="_x0000_s1175" style="position:absolute;left:0;text-align:left;margin-left:140.35pt;margin-top:.4pt;width:14.4pt;height:14.4pt;z-index:251705344;mso-position-horizontal-relative:text;mso-position-vertical-relative:text"/>
              </w:pict>
            </w:r>
            <w:r>
              <w:t>20 457</w:t>
            </w:r>
          </w:p>
        </w:tc>
      </w:tr>
    </w:tbl>
    <w:p w:rsidR="00750CBE" w:rsidRDefault="00750CBE" w:rsidP="00750CBE">
      <w:r>
        <w:t>3. Khoanh vào chữ đặt trước câu trả lời đúng:</w:t>
      </w:r>
    </w:p>
    <w:p w:rsidR="00750CBE" w:rsidRDefault="00750CBE" w:rsidP="00750CBE">
      <w:r>
        <w:t xml:space="preserve">    Hiệu của số lẻ nhỏ nhất có năm chữ số khác nhau và số chẵn lớn nhất có ba chữ số:</w:t>
      </w:r>
    </w:p>
    <w:tbl>
      <w:tblPr>
        <w:tblW w:w="0" w:type="auto"/>
        <w:tblInd w:w="108" w:type="dxa"/>
        <w:tblLook w:val="01E0"/>
      </w:tblPr>
      <w:tblGrid>
        <w:gridCol w:w="4958"/>
        <w:gridCol w:w="4957"/>
      </w:tblGrid>
      <w:tr w:rsidR="00750CBE" w:rsidTr="00CC2661">
        <w:trPr>
          <w:trHeight w:val="291"/>
        </w:trPr>
        <w:tc>
          <w:tcPr>
            <w:tcW w:w="5237" w:type="dxa"/>
          </w:tcPr>
          <w:p w:rsidR="00750CBE" w:rsidRDefault="00750CBE" w:rsidP="00CC2661">
            <w:pPr>
              <w:jc w:val="center"/>
            </w:pPr>
            <w:r>
              <w:t>A. 9 023</w:t>
            </w:r>
          </w:p>
        </w:tc>
        <w:tc>
          <w:tcPr>
            <w:tcW w:w="5237" w:type="dxa"/>
          </w:tcPr>
          <w:p w:rsidR="00750CBE" w:rsidRDefault="00750CBE" w:rsidP="00CC2661">
            <w:pPr>
              <w:jc w:val="center"/>
            </w:pPr>
            <w:r>
              <w:t>B. 9 327</w:t>
            </w:r>
          </w:p>
        </w:tc>
      </w:tr>
      <w:tr w:rsidR="00750CBE" w:rsidTr="00CC2661">
        <w:trPr>
          <w:trHeight w:val="305"/>
        </w:trPr>
        <w:tc>
          <w:tcPr>
            <w:tcW w:w="5237" w:type="dxa"/>
          </w:tcPr>
          <w:p w:rsidR="00750CBE" w:rsidRDefault="00750CBE" w:rsidP="00CC2661">
            <w:pPr>
              <w:jc w:val="center"/>
            </w:pPr>
            <w:r>
              <w:t>C. 9 237</w:t>
            </w:r>
          </w:p>
        </w:tc>
        <w:tc>
          <w:tcPr>
            <w:tcW w:w="5237" w:type="dxa"/>
          </w:tcPr>
          <w:p w:rsidR="00750CBE" w:rsidRDefault="00750CBE" w:rsidP="00CC2661">
            <w:pPr>
              <w:jc w:val="center"/>
            </w:pPr>
            <w:r>
              <w:t>D. 9 236</w:t>
            </w:r>
          </w:p>
        </w:tc>
      </w:tr>
    </w:tbl>
    <w:p w:rsidR="00750CBE" w:rsidRDefault="00750CBE" w:rsidP="00750CBE">
      <w:r>
        <w:t>4. Khoanh vào chữ đặt trước đáp số đúng: Một hình vuông có diện tích là 100 cm</w:t>
      </w:r>
      <w:r>
        <w:rPr>
          <w:vertAlign w:val="superscript"/>
        </w:rPr>
        <w:t>2</w:t>
      </w:r>
      <w:r>
        <w:t xml:space="preserve">. </w:t>
      </w:r>
      <w:smartTag w:uri="urn:schemas-microsoft-com:office:smarttags" w:element="place">
        <w:r>
          <w:t>Chu</w:t>
        </w:r>
      </w:smartTag>
      <w:r>
        <w:t xml:space="preserve"> vi hình vuông đó là:</w:t>
      </w:r>
    </w:p>
    <w:tbl>
      <w:tblPr>
        <w:tblW w:w="0" w:type="auto"/>
        <w:tblLook w:val="01E0"/>
      </w:tblPr>
      <w:tblGrid>
        <w:gridCol w:w="3339"/>
        <w:gridCol w:w="3346"/>
        <w:gridCol w:w="3338"/>
      </w:tblGrid>
      <w:tr w:rsidR="00750CBE" w:rsidTr="00CC2661">
        <w:tc>
          <w:tcPr>
            <w:tcW w:w="3552" w:type="dxa"/>
          </w:tcPr>
          <w:p w:rsidR="00750CBE" w:rsidRDefault="00750CBE" w:rsidP="00CC2661">
            <w:pPr>
              <w:jc w:val="center"/>
            </w:pPr>
            <w:r>
              <w:t>A. 25 cm</w:t>
            </w:r>
          </w:p>
        </w:tc>
        <w:tc>
          <w:tcPr>
            <w:tcW w:w="3552" w:type="dxa"/>
          </w:tcPr>
          <w:p w:rsidR="00750CBE" w:rsidRDefault="00750CBE" w:rsidP="00CC2661">
            <w:pPr>
              <w:jc w:val="center"/>
            </w:pPr>
            <w:r>
              <w:t>B. 40 cm</w:t>
            </w:r>
            <w:r>
              <w:rPr>
                <w:vertAlign w:val="superscript"/>
              </w:rPr>
              <w:t>2</w:t>
            </w:r>
          </w:p>
        </w:tc>
        <w:tc>
          <w:tcPr>
            <w:tcW w:w="3552" w:type="dxa"/>
          </w:tcPr>
          <w:p w:rsidR="00750CBE" w:rsidRDefault="00750CBE" w:rsidP="00CC2661">
            <w:pPr>
              <w:jc w:val="center"/>
            </w:pPr>
            <w:r>
              <w:t>C. 40 cm</w:t>
            </w:r>
          </w:p>
        </w:tc>
      </w:tr>
    </w:tbl>
    <w:p w:rsidR="00750CBE" w:rsidRDefault="00750CBE" w:rsidP="00750CBE">
      <w:r>
        <w:t>5. Viết số vào ô trống:</w:t>
      </w:r>
    </w:p>
    <w:p w:rsidR="00750CBE" w:rsidRDefault="00750CBE" w:rsidP="00750CBE">
      <w:r>
        <w:t xml:space="preserve">     Tính giá trị của biểu thứ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1"/>
        <w:gridCol w:w="2467"/>
        <w:gridCol w:w="6035"/>
      </w:tblGrid>
      <w:tr w:rsidR="00750CBE" w:rsidTr="00CC2661">
        <w:tc>
          <w:tcPr>
            <w:tcW w:w="154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a</w:t>
            </w:r>
          </w:p>
        </w:tc>
        <w:tc>
          <w:tcPr>
            <w:tcW w:w="252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Biểu thức</w:t>
            </w:r>
          </w:p>
        </w:tc>
        <w:tc>
          <w:tcPr>
            <w:tcW w:w="6300" w:type="dxa"/>
            <w:tcBorders>
              <w:top w:val="single" w:sz="4" w:space="0" w:color="auto"/>
              <w:left w:val="single" w:sz="4" w:space="0" w:color="auto"/>
              <w:bottom w:val="single" w:sz="4" w:space="0" w:color="auto"/>
              <w:right w:val="single" w:sz="4" w:space="0" w:color="auto"/>
            </w:tcBorders>
          </w:tcPr>
          <w:p w:rsidR="00750CBE" w:rsidRDefault="00750CBE" w:rsidP="00CC2661"/>
        </w:tc>
      </w:tr>
      <w:tr w:rsidR="00750CBE" w:rsidTr="00CC2661">
        <w:tc>
          <w:tcPr>
            <w:tcW w:w="154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4</w:t>
            </w:r>
          </w:p>
        </w:tc>
        <w:tc>
          <w:tcPr>
            <w:tcW w:w="252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98 + 8 x a</w:t>
            </w:r>
          </w:p>
        </w:tc>
        <w:tc>
          <w:tcPr>
            <w:tcW w:w="6300" w:type="dxa"/>
            <w:tcBorders>
              <w:top w:val="single" w:sz="4" w:space="0" w:color="auto"/>
              <w:left w:val="single" w:sz="4" w:space="0" w:color="auto"/>
              <w:bottom w:val="single" w:sz="4" w:space="0" w:color="auto"/>
              <w:right w:val="single" w:sz="4" w:space="0" w:color="auto"/>
            </w:tcBorders>
          </w:tcPr>
          <w:p w:rsidR="00750CBE" w:rsidRDefault="00750CBE" w:rsidP="00CC2661"/>
        </w:tc>
      </w:tr>
      <w:tr w:rsidR="00750CBE" w:rsidTr="00CC2661">
        <w:tc>
          <w:tcPr>
            <w:tcW w:w="154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0</w:t>
            </w:r>
          </w:p>
        </w:tc>
        <w:tc>
          <w:tcPr>
            <w:tcW w:w="252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72 – a x 9</w:t>
            </w:r>
          </w:p>
        </w:tc>
        <w:tc>
          <w:tcPr>
            <w:tcW w:w="6300" w:type="dxa"/>
            <w:tcBorders>
              <w:top w:val="single" w:sz="4" w:space="0" w:color="auto"/>
              <w:left w:val="single" w:sz="4" w:space="0" w:color="auto"/>
              <w:bottom w:val="single" w:sz="4" w:space="0" w:color="auto"/>
              <w:right w:val="single" w:sz="4" w:space="0" w:color="auto"/>
            </w:tcBorders>
          </w:tcPr>
          <w:p w:rsidR="00750CBE" w:rsidRDefault="00750CBE" w:rsidP="00CC2661"/>
        </w:tc>
      </w:tr>
      <w:tr w:rsidR="00750CBE" w:rsidTr="00CC2661">
        <w:tc>
          <w:tcPr>
            <w:tcW w:w="154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8</w:t>
            </w:r>
          </w:p>
        </w:tc>
        <w:tc>
          <w:tcPr>
            <w:tcW w:w="252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23 x a – 97</w:t>
            </w:r>
          </w:p>
        </w:tc>
        <w:tc>
          <w:tcPr>
            <w:tcW w:w="6300" w:type="dxa"/>
            <w:tcBorders>
              <w:top w:val="single" w:sz="4" w:space="0" w:color="auto"/>
              <w:left w:val="single" w:sz="4" w:space="0" w:color="auto"/>
              <w:bottom w:val="single" w:sz="4" w:space="0" w:color="auto"/>
              <w:right w:val="single" w:sz="4" w:space="0" w:color="auto"/>
            </w:tcBorders>
          </w:tcPr>
          <w:p w:rsidR="00750CBE" w:rsidRDefault="00750CBE" w:rsidP="00CC2661"/>
        </w:tc>
      </w:tr>
      <w:tr w:rsidR="00750CBE" w:rsidTr="00CC2661">
        <w:tc>
          <w:tcPr>
            <w:tcW w:w="154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6</w:t>
            </w:r>
          </w:p>
        </w:tc>
        <w:tc>
          <w:tcPr>
            <w:tcW w:w="252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96 : a x 5</w:t>
            </w:r>
          </w:p>
        </w:tc>
        <w:tc>
          <w:tcPr>
            <w:tcW w:w="6300" w:type="dxa"/>
            <w:tcBorders>
              <w:top w:val="single" w:sz="4" w:space="0" w:color="auto"/>
              <w:left w:val="single" w:sz="4" w:space="0" w:color="auto"/>
              <w:bottom w:val="single" w:sz="4" w:space="0" w:color="auto"/>
              <w:right w:val="single" w:sz="4" w:space="0" w:color="auto"/>
            </w:tcBorders>
          </w:tcPr>
          <w:p w:rsidR="00750CBE" w:rsidRDefault="00750CBE" w:rsidP="00CC2661"/>
        </w:tc>
      </w:tr>
    </w:tbl>
    <w:p w:rsidR="00750CBE" w:rsidRDefault="00750CBE" w:rsidP="00750CBE">
      <w:r>
        <w:t>6.  Viết biểu thức rồi tính giá trị của biểu thức:</w:t>
      </w:r>
    </w:p>
    <w:p w:rsidR="00750CBE" w:rsidRDefault="00750CBE" w:rsidP="00750CBE">
      <w:r>
        <w:t>a) Nhân 6 với tổng của 1 328 và 2 107.  .……………………………………………………………………………………………………………………………………………………………………………………………………</w:t>
      </w:r>
    </w:p>
    <w:p w:rsidR="00750CBE" w:rsidRDefault="00750CBE" w:rsidP="00750CBE">
      <w:r>
        <w:t>b)   10 318 trừ đi tích của  728 và 6.</w:t>
      </w:r>
    </w:p>
    <w:p w:rsidR="00750CBE" w:rsidRDefault="00750CBE" w:rsidP="00750CBE">
      <w:r>
        <w:t>………………………………………………………………………………………………………………………………………………………………………………</w:t>
      </w:r>
      <w:r>
        <w:lastRenderedPageBreak/>
        <w:t>………………………………………………………………………………………………………………………</w:t>
      </w:r>
    </w:p>
    <w:p w:rsidR="00750CBE" w:rsidRDefault="00750CBE" w:rsidP="00750CBE">
      <w:r>
        <w:t>7.  Hãy viết tất cả các số có  3 chữ số khác nhau từ bốn chữ số sau:  0; 1;2;3.</w:t>
      </w:r>
    </w:p>
    <w:p w:rsidR="00750CBE" w:rsidRDefault="00750CBE" w:rsidP="00750CBE">
      <w:pPr>
        <w:jc w:val="center"/>
      </w:pPr>
      <w:r>
        <w:t>Bài giải</w:t>
      </w:r>
    </w:p>
    <w:p w:rsidR="00750CBE" w:rsidRDefault="00750CBE" w:rsidP="00750CBE">
      <w:r>
        <w:t>……………………………………………………………………………………………………………………………………………………………………………………………………</w:t>
      </w:r>
    </w:p>
    <w:p w:rsidR="00750CBE" w:rsidRDefault="00750CBE" w:rsidP="00750CBE">
      <w:r>
        <w:t>8.  Một hình chữ nhật có chiều dài hơn chiều rộng 6 m. Nếu giữ nguyên chiều rộng và gấp đôi chiều dài lên 4 lần thì được một hình chữ nhật mới có chiều dài hơn chiều rộng 51m. Tính chu vi và diện tích của hình chữ nhật đó.</w:t>
      </w:r>
    </w:p>
    <w:p w:rsidR="00750CBE" w:rsidRDefault="00750CBE" w:rsidP="00750CBE">
      <w:pPr>
        <w:jc w:val="center"/>
      </w:pPr>
      <w:r>
        <w:t>Bài giải</w:t>
      </w:r>
    </w:p>
    <w:p w:rsidR="00750CBE" w:rsidRDefault="00750CBE" w:rsidP="00750CBE">
      <w:r>
        <w:t>………………………………………………………………………………………………………………………………………………………………………………………………………………………………………………………………………………………………………</w:t>
      </w:r>
    </w:p>
    <w:p w:rsidR="00750CBE" w:rsidRDefault="00750CBE" w:rsidP="00750CBE">
      <w:r>
        <w:t>………………….........................................................................................................................</w:t>
      </w:r>
    </w:p>
    <w:p w:rsidR="00750CBE" w:rsidRDefault="00750CBE" w:rsidP="00750CBE"/>
    <w:p w:rsidR="00750CBE" w:rsidRDefault="00750CBE" w:rsidP="00750CBE">
      <w:pPr>
        <w:jc w:val="center"/>
      </w:pPr>
      <w:r>
        <w:rPr>
          <w:b/>
          <w:u w:val="single"/>
        </w:rPr>
        <w:t>ĐỀ 2A</w:t>
      </w:r>
    </w:p>
    <w:p w:rsidR="00750CBE" w:rsidRDefault="00750CBE" w:rsidP="00750CBE">
      <w:r>
        <w:t>1. Nối mỗi chữ số với cách đọc đúng của n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33"/>
        <w:gridCol w:w="7490"/>
      </w:tblGrid>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r>
              <w:t>a) 840 215</w:t>
            </w:r>
          </w:p>
        </w:tc>
        <w:tc>
          <w:tcPr>
            <w:tcW w:w="7920" w:type="dxa"/>
            <w:tcBorders>
              <w:top w:val="single" w:sz="4" w:space="0" w:color="auto"/>
              <w:left w:val="single" w:sz="4" w:space="0" w:color="auto"/>
              <w:bottom w:val="single" w:sz="4" w:space="0" w:color="auto"/>
              <w:right w:val="single" w:sz="4" w:space="0" w:color="auto"/>
            </w:tcBorders>
          </w:tcPr>
          <w:p w:rsidR="00750CBE" w:rsidRDefault="00750CBE" w:rsidP="00CC2661">
            <w:r>
              <w:t>1) Tám trăm bốn mươi hai nghìn không trăm mười lăm</w:t>
            </w: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r>
              <w:t>b) 842 015</w:t>
            </w:r>
          </w:p>
        </w:tc>
        <w:tc>
          <w:tcPr>
            <w:tcW w:w="7920" w:type="dxa"/>
            <w:tcBorders>
              <w:top w:val="single" w:sz="4" w:space="0" w:color="auto"/>
              <w:left w:val="single" w:sz="4" w:space="0" w:color="auto"/>
              <w:bottom w:val="single" w:sz="4" w:space="0" w:color="auto"/>
              <w:right w:val="single" w:sz="4" w:space="0" w:color="auto"/>
            </w:tcBorders>
          </w:tcPr>
          <w:p w:rsidR="00750CBE" w:rsidRDefault="00750CBE" w:rsidP="00CC2661">
            <w:r>
              <w:t>2) Ttám trăm bốn mươi nghìn hai trăm mười lăm</w:t>
            </w: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r>
              <w:t>c) 408 125</w:t>
            </w:r>
          </w:p>
        </w:tc>
        <w:tc>
          <w:tcPr>
            <w:tcW w:w="7920" w:type="dxa"/>
            <w:tcBorders>
              <w:top w:val="single" w:sz="4" w:space="0" w:color="auto"/>
              <w:left w:val="single" w:sz="4" w:space="0" w:color="auto"/>
              <w:bottom w:val="single" w:sz="4" w:space="0" w:color="auto"/>
              <w:right w:val="single" w:sz="4" w:space="0" w:color="auto"/>
            </w:tcBorders>
          </w:tcPr>
          <w:p w:rsidR="00750CBE" w:rsidRDefault="00750CBE" w:rsidP="00CC2661">
            <w:r>
              <w:t>3) Bốn trăm tám mươi mốt nghìn hai trăm linh lăm</w:t>
            </w: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r>
              <w:t>d) 481 205</w:t>
            </w:r>
          </w:p>
        </w:tc>
        <w:tc>
          <w:tcPr>
            <w:tcW w:w="7920" w:type="dxa"/>
            <w:tcBorders>
              <w:top w:val="single" w:sz="4" w:space="0" w:color="auto"/>
              <w:left w:val="single" w:sz="4" w:space="0" w:color="auto"/>
              <w:bottom w:val="single" w:sz="4" w:space="0" w:color="auto"/>
              <w:right w:val="single" w:sz="4" w:space="0" w:color="auto"/>
            </w:tcBorders>
          </w:tcPr>
          <w:p w:rsidR="00750CBE" w:rsidRDefault="00750CBE" w:rsidP="00CC2661">
            <w:r>
              <w:t>4) Bốn tăm linh tám nghìn một trăm hai mươi lăm</w:t>
            </w:r>
          </w:p>
        </w:tc>
      </w:tr>
    </w:tbl>
    <w:p w:rsidR="00750CBE" w:rsidRDefault="00750CBE" w:rsidP="00750CBE">
      <w:r>
        <w:t>2.  Đúng ghi Đ, sai ghi S:</w:t>
      </w:r>
    </w:p>
    <w:tbl>
      <w:tblPr>
        <w:tblW w:w="10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1937"/>
        <w:gridCol w:w="1980"/>
        <w:gridCol w:w="1980"/>
        <w:gridCol w:w="1980"/>
      </w:tblGrid>
      <w:tr w:rsidR="00750CBE" w:rsidTr="00CC2661">
        <w:tc>
          <w:tcPr>
            <w:tcW w:w="280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lastRenderedPageBreak/>
              <w:t>Số</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258 016</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735 394</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812 057</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109 502</w:t>
            </w:r>
          </w:p>
        </w:tc>
      </w:tr>
      <w:tr w:rsidR="00750CBE" w:rsidTr="00CC2661">
        <w:tc>
          <w:tcPr>
            <w:tcW w:w="280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Giá trị của chữ số 5</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50 000</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500</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50</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5</w:t>
            </w:r>
          </w:p>
        </w:tc>
      </w:tr>
      <w:tr w:rsidR="00750CBE" w:rsidTr="00CC2661">
        <w:tc>
          <w:tcPr>
            <w:tcW w:w="280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Đúng/ Sai</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r>
    </w:tbl>
    <w:p w:rsidR="00750CBE" w:rsidRDefault="00750CBE" w:rsidP="00750CBE">
      <w:r>
        <w:pict>
          <v:group id="_x0000_s1180" style="position:absolute;left:0;text-align:left;margin-left:396pt;margin-top:14.5pt;width:14.4pt;height:49.65pt;z-index:251707392;mso-position-horizontal-relative:text;mso-position-vertical-relative:text" coordorigin="8040,2775" coordsize="288,993">
            <v:rect id="_x0000_s1181" style="position:absolute;left:8040;top:2775;width:288;height:288"/>
            <v:rect id="_x0000_s1182" style="position:absolute;left:8040;top:3135;width:288;height:288"/>
            <v:rect id="_x0000_s1183" style="position:absolute;left:8040;top:3480;width:288;height:288"/>
          </v:group>
        </w:pict>
      </w:r>
      <w:r>
        <w:t>3.  Điền dấu ( &gt;, &lt;, =) thích hợp vào ô trống:</w:t>
      </w:r>
    </w:p>
    <w:tbl>
      <w:tblPr>
        <w:tblW w:w="10548" w:type="dxa"/>
        <w:tblLook w:val="01E0"/>
      </w:tblPr>
      <w:tblGrid>
        <w:gridCol w:w="2448"/>
        <w:gridCol w:w="3960"/>
        <w:gridCol w:w="2340"/>
        <w:gridCol w:w="1800"/>
      </w:tblGrid>
      <w:tr w:rsidR="00750CBE" w:rsidTr="00CC2661">
        <w:tc>
          <w:tcPr>
            <w:tcW w:w="2448" w:type="dxa"/>
          </w:tcPr>
          <w:p w:rsidR="00750CBE" w:rsidRDefault="00750CBE" w:rsidP="00CC2661">
            <w:r>
              <w:pict>
                <v:group id="_x0000_s1176" style="position:absolute;left:0;text-align:left;margin-left:76.35pt;margin-top:.4pt;width:14.4pt;height:49.65pt;z-index:251706368" coordorigin="8040,2775" coordsize="288,993">
                  <v:rect id="_x0000_s1177" style="position:absolute;left:8040;top:2775;width:288;height:288"/>
                  <v:rect id="_x0000_s1178" style="position:absolute;left:8040;top:3135;width:288;height:288"/>
                  <v:rect id="_x0000_s1179" style="position:absolute;left:8040;top:3480;width:288;height:288"/>
                </v:group>
              </w:pict>
            </w:r>
            <w:r>
              <w:t xml:space="preserve">  678 645</w:t>
            </w:r>
          </w:p>
        </w:tc>
        <w:tc>
          <w:tcPr>
            <w:tcW w:w="3960" w:type="dxa"/>
          </w:tcPr>
          <w:p w:rsidR="00750CBE" w:rsidRDefault="00750CBE" w:rsidP="00CC2661">
            <w:r>
              <w:t>95 976</w:t>
            </w:r>
          </w:p>
        </w:tc>
        <w:tc>
          <w:tcPr>
            <w:tcW w:w="2340" w:type="dxa"/>
          </w:tcPr>
          <w:p w:rsidR="00750CBE" w:rsidRDefault="00750CBE" w:rsidP="00CC2661">
            <w:r>
              <w:t>700 000</w:t>
            </w:r>
          </w:p>
        </w:tc>
        <w:tc>
          <w:tcPr>
            <w:tcW w:w="1800" w:type="dxa"/>
          </w:tcPr>
          <w:p w:rsidR="00750CBE" w:rsidRDefault="00750CBE" w:rsidP="00CC2661">
            <w:r>
              <w:t>699 998</w:t>
            </w:r>
          </w:p>
        </w:tc>
      </w:tr>
      <w:tr w:rsidR="00750CBE" w:rsidTr="00CC2661">
        <w:tc>
          <w:tcPr>
            <w:tcW w:w="2448" w:type="dxa"/>
          </w:tcPr>
          <w:p w:rsidR="00750CBE" w:rsidRDefault="00750CBE" w:rsidP="00CC2661">
            <w:r>
              <w:t xml:space="preserve">  528 725</w:t>
            </w:r>
          </w:p>
        </w:tc>
        <w:tc>
          <w:tcPr>
            <w:tcW w:w="3960" w:type="dxa"/>
          </w:tcPr>
          <w:p w:rsidR="00750CBE" w:rsidRDefault="00750CBE" w:rsidP="00CC2661">
            <w:r>
              <w:t>528 752</w:t>
            </w:r>
          </w:p>
        </w:tc>
        <w:tc>
          <w:tcPr>
            <w:tcW w:w="2340" w:type="dxa"/>
          </w:tcPr>
          <w:p w:rsidR="00750CBE" w:rsidRDefault="00750CBE" w:rsidP="00CC2661">
            <w:r>
              <w:t xml:space="preserve">678 645 </w:t>
            </w:r>
          </w:p>
        </w:tc>
        <w:tc>
          <w:tcPr>
            <w:tcW w:w="1800" w:type="dxa"/>
          </w:tcPr>
          <w:p w:rsidR="00750CBE" w:rsidRDefault="00750CBE" w:rsidP="00CC2661">
            <w:r>
              <w:t>95 976</w:t>
            </w:r>
          </w:p>
        </w:tc>
      </w:tr>
      <w:tr w:rsidR="00750CBE" w:rsidTr="00CC2661">
        <w:tc>
          <w:tcPr>
            <w:tcW w:w="2448" w:type="dxa"/>
          </w:tcPr>
          <w:p w:rsidR="00750CBE" w:rsidRDefault="00750CBE" w:rsidP="00CC2661">
            <w:r>
              <w:t xml:space="preserve">  99 999</w:t>
            </w:r>
          </w:p>
        </w:tc>
        <w:tc>
          <w:tcPr>
            <w:tcW w:w="3960" w:type="dxa"/>
          </w:tcPr>
          <w:p w:rsidR="00750CBE" w:rsidRDefault="00750CBE" w:rsidP="00CC2661">
            <w:r>
              <w:t>100 000</w:t>
            </w:r>
          </w:p>
        </w:tc>
        <w:tc>
          <w:tcPr>
            <w:tcW w:w="2340" w:type="dxa"/>
          </w:tcPr>
          <w:p w:rsidR="00750CBE" w:rsidRDefault="00750CBE" w:rsidP="00CC2661">
            <w:r>
              <w:t>345 012</w:t>
            </w:r>
          </w:p>
        </w:tc>
        <w:tc>
          <w:tcPr>
            <w:tcW w:w="1800" w:type="dxa"/>
          </w:tcPr>
          <w:p w:rsidR="00750CBE" w:rsidRDefault="00750CBE" w:rsidP="00CC2661">
            <w:r>
              <w:t>345 000 + 12</w:t>
            </w:r>
          </w:p>
        </w:tc>
      </w:tr>
    </w:tbl>
    <w:p w:rsidR="00750CBE" w:rsidRDefault="00750CBE" w:rsidP="00750CBE">
      <w:r>
        <w:t>4. Khoanh vào chữ đặt trước câu trả lời đúng:</w:t>
      </w:r>
    </w:p>
    <w:p w:rsidR="00750CBE" w:rsidRDefault="00750CBE" w:rsidP="00750CBE">
      <w:r>
        <w:t xml:space="preserve">    Cho 6 chữ số 0; 2; 1; 7; 8; 4. Số bé nhất có đủ 6 chữ chữ số là:</w:t>
      </w:r>
    </w:p>
    <w:tbl>
      <w:tblPr>
        <w:tblW w:w="0" w:type="auto"/>
        <w:jc w:val="center"/>
        <w:tblLook w:val="01E0"/>
      </w:tblPr>
      <w:tblGrid>
        <w:gridCol w:w="5012"/>
        <w:gridCol w:w="5011"/>
      </w:tblGrid>
      <w:tr w:rsidR="00750CBE" w:rsidTr="00CC2661">
        <w:trPr>
          <w:jc w:val="center"/>
        </w:trPr>
        <w:tc>
          <w:tcPr>
            <w:tcW w:w="5328" w:type="dxa"/>
          </w:tcPr>
          <w:p w:rsidR="00750CBE" w:rsidRDefault="00750CBE" w:rsidP="00CC2661">
            <w:pPr>
              <w:jc w:val="center"/>
            </w:pPr>
            <w:r>
              <w:t>A. 021 478</w:t>
            </w:r>
          </w:p>
        </w:tc>
        <w:tc>
          <w:tcPr>
            <w:tcW w:w="5328" w:type="dxa"/>
          </w:tcPr>
          <w:p w:rsidR="00750CBE" w:rsidRDefault="00750CBE" w:rsidP="00CC2661">
            <w:pPr>
              <w:jc w:val="center"/>
            </w:pPr>
            <w:r>
              <w:t>B. 210 784</w:t>
            </w:r>
          </w:p>
        </w:tc>
      </w:tr>
      <w:tr w:rsidR="00750CBE" w:rsidTr="00CC2661">
        <w:trPr>
          <w:jc w:val="center"/>
        </w:trPr>
        <w:tc>
          <w:tcPr>
            <w:tcW w:w="5328" w:type="dxa"/>
          </w:tcPr>
          <w:p w:rsidR="00750CBE" w:rsidRDefault="00750CBE" w:rsidP="00CC2661">
            <w:pPr>
              <w:jc w:val="center"/>
            </w:pPr>
            <w:r>
              <w:t>C. 102 478</w:t>
            </w:r>
          </w:p>
        </w:tc>
        <w:tc>
          <w:tcPr>
            <w:tcW w:w="5328" w:type="dxa"/>
          </w:tcPr>
          <w:p w:rsidR="00750CBE" w:rsidRDefault="00750CBE" w:rsidP="00CC2661">
            <w:pPr>
              <w:jc w:val="center"/>
            </w:pPr>
            <w:r>
              <w:t>D. 120 784</w:t>
            </w:r>
          </w:p>
        </w:tc>
      </w:tr>
    </w:tbl>
    <w:p w:rsidR="00750CBE" w:rsidRDefault="00750CBE" w:rsidP="00750CBE">
      <w:r>
        <w:t>5. Viết các số sau và cho biết chữ số 4 ở mỗi số thuộc hàng nào, lớp nào.</w:t>
      </w:r>
    </w:p>
    <w:p w:rsidR="00750CBE" w:rsidRDefault="00750CBE" w:rsidP="00750CBE">
      <w:r>
        <w:t xml:space="preserve">   a) Tám trăm nghìn không trăm bốn mươi.</w:t>
      </w:r>
    </w:p>
    <w:p w:rsidR="00750CBE" w:rsidRDefault="00750CBE" w:rsidP="00750CBE">
      <w:r>
        <w:t xml:space="preserve">   b) Ba trăm bốn mươi nghìn hai trăm.</w:t>
      </w:r>
    </w:p>
    <w:p w:rsidR="00750CBE" w:rsidRDefault="00750CBE" w:rsidP="00750CBE">
      <w:r>
        <w:t xml:space="preserve">   c) Bốn trăm nghìn bảy tăm mười tám.</w:t>
      </w:r>
    </w:p>
    <w:p w:rsidR="00750CBE" w:rsidRDefault="00750CBE" w:rsidP="00750CBE">
      <w:r>
        <w:t>………………………………………………………………………………………………………………………………………………………………………………………………………………………………………………………………………………………………………</w:t>
      </w:r>
    </w:p>
    <w:p w:rsidR="00750CBE" w:rsidRDefault="00750CBE" w:rsidP="00750CBE">
      <w:r>
        <w:t>6. Viết các số sau theo thứ tự từ bé đến lớn:</w:t>
      </w:r>
    </w:p>
    <w:tbl>
      <w:tblPr>
        <w:tblW w:w="0" w:type="auto"/>
        <w:tblLook w:val="01E0"/>
      </w:tblPr>
      <w:tblGrid>
        <w:gridCol w:w="2024"/>
        <w:gridCol w:w="1976"/>
        <w:gridCol w:w="1976"/>
        <w:gridCol w:w="1976"/>
        <w:gridCol w:w="2071"/>
      </w:tblGrid>
      <w:tr w:rsidR="00750CBE" w:rsidTr="00CC2661">
        <w:tc>
          <w:tcPr>
            <w:tcW w:w="2131" w:type="dxa"/>
          </w:tcPr>
          <w:p w:rsidR="00750CBE" w:rsidRDefault="00750CBE" w:rsidP="00CC2661">
            <w:pPr>
              <w:jc w:val="center"/>
            </w:pPr>
            <w:r>
              <w:t>12 900</w:t>
            </w:r>
          </w:p>
        </w:tc>
        <w:tc>
          <w:tcPr>
            <w:tcW w:w="2131" w:type="dxa"/>
          </w:tcPr>
          <w:p w:rsidR="00750CBE" w:rsidRDefault="00750CBE" w:rsidP="00CC2661">
            <w:pPr>
              <w:jc w:val="center"/>
            </w:pPr>
            <w:r>
              <w:t>98 705</w:t>
            </w:r>
          </w:p>
        </w:tc>
        <w:tc>
          <w:tcPr>
            <w:tcW w:w="2131" w:type="dxa"/>
          </w:tcPr>
          <w:p w:rsidR="00750CBE" w:rsidRDefault="00750CBE" w:rsidP="00CC2661">
            <w:pPr>
              <w:jc w:val="center"/>
            </w:pPr>
            <w:r>
              <w:t>128 999</w:t>
            </w:r>
          </w:p>
        </w:tc>
        <w:tc>
          <w:tcPr>
            <w:tcW w:w="2131" w:type="dxa"/>
          </w:tcPr>
          <w:p w:rsidR="00750CBE" w:rsidRDefault="00750CBE" w:rsidP="00CC2661">
            <w:pPr>
              <w:jc w:val="center"/>
            </w:pPr>
            <w:r>
              <w:t>300 000</w:t>
            </w:r>
          </w:p>
        </w:tc>
        <w:tc>
          <w:tcPr>
            <w:tcW w:w="2132" w:type="dxa"/>
          </w:tcPr>
          <w:p w:rsidR="00750CBE" w:rsidRDefault="00750CBE" w:rsidP="00CC2661">
            <w:pPr>
              <w:jc w:val="center"/>
            </w:pPr>
            <w:r>
              <w:t>288 601</w:t>
            </w:r>
          </w:p>
        </w:tc>
      </w:tr>
      <w:tr w:rsidR="00750CBE" w:rsidTr="00CC2661">
        <w:tc>
          <w:tcPr>
            <w:tcW w:w="2131" w:type="dxa"/>
          </w:tcPr>
          <w:p w:rsidR="00750CBE" w:rsidRDefault="00750CBE" w:rsidP="00CC2661">
            <w:pPr>
              <w:jc w:val="center"/>
            </w:pPr>
            <w:r>
              <w:lastRenderedPageBreak/>
              <w:t>………….</w:t>
            </w:r>
          </w:p>
        </w:tc>
        <w:tc>
          <w:tcPr>
            <w:tcW w:w="2131" w:type="dxa"/>
          </w:tcPr>
          <w:p w:rsidR="00750CBE" w:rsidRDefault="00750CBE" w:rsidP="00CC2661">
            <w:pPr>
              <w:jc w:val="center"/>
            </w:pPr>
            <w:r>
              <w:t>…………</w:t>
            </w:r>
          </w:p>
        </w:tc>
        <w:tc>
          <w:tcPr>
            <w:tcW w:w="2131" w:type="dxa"/>
          </w:tcPr>
          <w:p w:rsidR="00750CBE" w:rsidRDefault="00750CBE" w:rsidP="00CC2661">
            <w:pPr>
              <w:jc w:val="center"/>
            </w:pPr>
            <w:r>
              <w:t>…………</w:t>
            </w:r>
          </w:p>
        </w:tc>
        <w:tc>
          <w:tcPr>
            <w:tcW w:w="2131" w:type="dxa"/>
          </w:tcPr>
          <w:p w:rsidR="00750CBE" w:rsidRDefault="00750CBE" w:rsidP="00CC2661">
            <w:pPr>
              <w:jc w:val="center"/>
            </w:pPr>
            <w:r>
              <w:t>…………</w:t>
            </w:r>
          </w:p>
        </w:tc>
        <w:tc>
          <w:tcPr>
            <w:tcW w:w="2132" w:type="dxa"/>
          </w:tcPr>
          <w:p w:rsidR="00750CBE" w:rsidRDefault="00750CBE" w:rsidP="00CC2661">
            <w:pPr>
              <w:jc w:val="center"/>
            </w:pPr>
            <w:r>
              <w:t>…………..</w:t>
            </w:r>
          </w:p>
        </w:tc>
      </w:tr>
    </w:tbl>
    <w:p w:rsidR="00750CBE" w:rsidRDefault="00750CBE" w:rsidP="00750CBE">
      <w:r>
        <w:t>7. Tìm X, biết:</w:t>
      </w:r>
    </w:p>
    <w:tbl>
      <w:tblPr>
        <w:tblW w:w="0" w:type="auto"/>
        <w:tblLook w:val="01E0"/>
      </w:tblPr>
      <w:tblGrid>
        <w:gridCol w:w="5011"/>
        <w:gridCol w:w="5012"/>
      </w:tblGrid>
      <w:tr w:rsidR="00750CBE" w:rsidTr="00CC2661">
        <w:tc>
          <w:tcPr>
            <w:tcW w:w="5328" w:type="dxa"/>
          </w:tcPr>
          <w:p w:rsidR="00750CBE" w:rsidRDefault="00750CBE" w:rsidP="00CC2661">
            <w:r>
              <w:t>a) X + 1 760 = 10 345</w:t>
            </w:r>
          </w:p>
        </w:tc>
        <w:tc>
          <w:tcPr>
            <w:tcW w:w="5328" w:type="dxa"/>
          </w:tcPr>
          <w:p w:rsidR="00750CBE" w:rsidRDefault="00750CBE" w:rsidP="00CC2661">
            <w:r>
              <w:t>b) X – 1 846 = 19 048</w:t>
            </w:r>
          </w:p>
        </w:tc>
      </w:tr>
      <w:tr w:rsidR="00750CBE" w:rsidTr="00CC2661">
        <w:tc>
          <w:tcPr>
            <w:tcW w:w="5328" w:type="dxa"/>
          </w:tcPr>
          <w:p w:rsidR="00750CBE" w:rsidRDefault="00750CBE" w:rsidP="00CC2661">
            <w:r>
              <w:t>……………………………………………</w:t>
            </w:r>
          </w:p>
        </w:tc>
        <w:tc>
          <w:tcPr>
            <w:tcW w:w="5328" w:type="dxa"/>
          </w:tcPr>
          <w:p w:rsidR="00750CBE" w:rsidRDefault="00750CBE" w:rsidP="00CC2661">
            <w:r>
              <w:t>……………………………………………</w:t>
            </w:r>
          </w:p>
        </w:tc>
      </w:tr>
      <w:tr w:rsidR="00750CBE" w:rsidTr="00CC2661">
        <w:tc>
          <w:tcPr>
            <w:tcW w:w="5328" w:type="dxa"/>
          </w:tcPr>
          <w:p w:rsidR="00750CBE" w:rsidRDefault="00750CBE" w:rsidP="00CC2661">
            <w:r>
              <w:t>……………………………………………</w:t>
            </w:r>
          </w:p>
        </w:tc>
        <w:tc>
          <w:tcPr>
            <w:tcW w:w="5328" w:type="dxa"/>
          </w:tcPr>
          <w:p w:rsidR="00750CBE" w:rsidRDefault="00750CBE" w:rsidP="00CC2661">
            <w:r>
              <w:t>……………………………………………</w:t>
            </w:r>
          </w:p>
        </w:tc>
      </w:tr>
      <w:tr w:rsidR="00750CBE" w:rsidTr="00CC2661">
        <w:tc>
          <w:tcPr>
            <w:tcW w:w="5328" w:type="dxa"/>
          </w:tcPr>
          <w:p w:rsidR="00750CBE" w:rsidRDefault="00750CBE" w:rsidP="00CC2661">
            <w:r>
              <w:t>c) X x 5 = 48 710</w:t>
            </w:r>
          </w:p>
        </w:tc>
        <w:tc>
          <w:tcPr>
            <w:tcW w:w="5328" w:type="dxa"/>
          </w:tcPr>
          <w:p w:rsidR="00750CBE" w:rsidRDefault="00750CBE" w:rsidP="00CC2661">
            <w:r>
              <w:t>d) X : 8 = 1 025</w:t>
            </w:r>
          </w:p>
        </w:tc>
      </w:tr>
      <w:tr w:rsidR="00750CBE" w:rsidTr="00CC2661">
        <w:tc>
          <w:tcPr>
            <w:tcW w:w="5328" w:type="dxa"/>
          </w:tcPr>
          <w:p w:rsidR="00750CBE" w:rsidRDefault="00750CBE" w:rsidP="00CC2661">
            <w:r>
              <w:t>……………………………………………</w:t>
            </w:r>
          </w:p>
        </w:tc>
        <w:tc>
          <w:tcPr>
            <w:tcW w:w="5328" w:type="dxa"/>
          </w:tcPr>
          <w:p w:rsidR="00750CBE" w:rsidRDefault="00750CBE" w:rsidP="00CC2661">
            <w:r>
              <w:t>……………………………………………</w:t>
            </w:r>
          </w:p>
        </w:tc>
      </w:tr>
      <w:tr w:rsidR="00750CBE" w:rsidTr="00CC2661">
        <w:tc>
          <w:tcPr>
            <w:tcW w:w="5328" w:type="dxa"/>
          </w:tcPr>
          <w:p w:rsidR="00750CBE" w:rsidRDefault="00750CBE" w:rsidP="00CC2661">
            <w:r>
              <w:t>……………………………………………</w:t>
            </w:r>
          </w:p>
        </w:tc>
        <w:tc>
          <w:tcPr>
            <w:tcW w:w="5328" w:type="dxa"/>
          </w:tcPr>
          <w:p w:rsidR="00750CBE" w:rsidRDefault="00750CBE" w:rsidP="00CC2661">
            <w:r>
              <w:t>……………………………………………</w:t>
            </w:r>
          </w:p>
        </w:tc>
      </w:tr>
    </w:tbl>
    <w:p w:rsidR="00750CBE" w:rsidRDefault="00750CBE" w:rsidP="00750CBE">
      <w:r>
        <w:t xml:space="preserve">8. Một trại trồng cây ăn quả có tất cả 36 000 cây, trong đó </w:t>
      </w:r>
      <w:r>
        <w:rPr>
          <w:position w:val="-24"/>
        </w:rPr>
        <w:object w:dxaOrig="220" w:dyaOrig="620">
          <v:shape id="_x0000_i1041" type="#_x0000_t75" style="width:11.25pt;height:30.75pt" o:ole="">
            <v:imagedata r:id="rId10" o:title=""/>
          </v:shape>
          <o:OLEObject Type="Embed" ProgID="Equation.DSMT4" ShapeID="_x0000_i1041" DrawAspect="Content" ObjectID="_1632287384" r:id="rId38"/>
        </w:object>
      </w:r>
      <w:r>
        <w:t xml:space="preserve"> là số cây nhãn, số cây vải gấp hai lần số cây nhãn, còn lại là cây cam. Hỏi mỗi loại có bao nhiêu cây?</w:t>
      </w:r>
    </w:p>
    <w:p w:rsidR="00750CBE" w:rsidRDefault="00750CBE" w:rsidP="00750CBE">
      <w:pPr>
        <w:jc w:val="center"/>
      </w:pPr>
      <w:r>
        <w:t>Bài giải</w:t>
      </w:r>
    </w:p>
    <w:p w:rsidR="00750CBE" w:rsidRDefault="00750CBE" w:rsidP="00750CBE">
      <w:r>
        <w:t>………………………………………………………………………………………………………………………………………………………………………………………………………………………………………………………………………………………………………</w:t>
      </w:r>
    </w:p>
    <w:p w:rsidR="00750CBE" w:rsidRDefault="00750CBE" w:rsidP="00750CBE">
      <w:r>
        <w:t>………………………………………………………………………………………………….</w:t>
      </w:r>
    </w:p>
    <w:p w:rsidR="00750CBE" w:rsidRDefault="00750CBE" w:rsidP="00750CBE">
      <w:r>
        <w:t>………………………………………………………………………………………………….</w:t>
      </w:r>
    </w:p>
    <w:p w:rsidR="00750CBE" w:rsidRDefault="00750CBE" w:rsidP="00750CBE">
      <w:pPr>
        <w:jc w:val="center"/>
      </w:pPr>
      <w:r>
        <w:rPr>
          <w:b/>
          <w:u w:val="single"/>
        </w:rPr>
        <w:t>ĐỀ 2B</w:t>
      </w:r>
    </w:p>
    <w:p w:rsidR="00750CBE" w:rsidRDefault="00750CBE" w:rsidP="00750CBE">
      <w:r>
        <w:lastRenderedPageBreak/>
        <w:t>1. Khoanh vào chữ đặt trước câu trả lời đúng:</w:t>
      </w:r>
    </w:p>
    <w:p w:rsidR="00750CBE" w:rsidRDefault="00750CBE" w:rsidP="00750CBE">
      <w:r>
        <w:t>a)  Số bé nhất có 6 chữ số mà số hàng nghìn là 5, chữ số hàng chục là 2 là:</w:t>
      </w:r>
    </w:p>
    <w:tbl>
      <w:tblPr>
        <w:tblW w:w="0" w:type="auto"/>
        <w:tblLook w:val="01E0"/>
      </w:tblPr>
      <w:tblGrid>
        <w:gridCol w:w="5012"/>
        <w:gridCol w:w="5011"/>
      </w:tblGrid>
      <w:tr w:rsidR="00750CBE" w:rsidTr="00CC2661">
        <w:tc>
          <w:tcPr>
            <w:tcW w:w="5328" w:type="dxa"/>
          </w:tcPr>
          <w:p w:rsidR="00750CBE" w:rsidRDefault="00750CBE" w:rsidP="00CC2661">
            <w:pPr>
              <w:jc w:val="center"/>
            </w:pPr>
            <w:r>
              <w:t>A. 115 120</w:t>
            </w:r>
          </w:p>
        </w:tc>
        <w:tc>
          <w:tcPr>
            <w:tcW w:w="5328" w:type="dxa"/>
          </w:tcPr>
          <w:p w:rsidR="00750CBE" w:rsidRDefault="00750CBE" w:rsidP="00CC2661">
            <w:pPr>
              <w:jc w:val="center"/>
            </w:pPr>
            <w:r>
              <w:t>B. 115 021</w:t>
            </w:r>
          </w:p>
        </w:tc>
      </w:tr>
      <w:tr w:rsidR="00750CBE" w:rsidTr="00CC2661">
        <w:tc>
          <w:tcPr>
            <w:tcW w:w="5328" w:type="dxa"/>
          </w:tcPr>
          <w:p w:rsidR="00750CBE" w:rsidRDefault="00750CBE" w:rsidP="00CC2661">
            <w:pPr>
              <w:jc w:val="center"/>
            </w:pPr>
            <w:r>
              <w:t>C. 105 020</w:t>
            </w:r>
          </w:p>
        </w:tc>
        <w:tc>
          <w:tcPr>
            <w:tcW w:w="5328" w:type="dxa"/>
          </w:tcPr>
          <w:p w:rsidR="00750CBE" w:rsidRDefault="00750CBE" w:rsidP="00CC2661">
            <w:pPr>
              <w:jc w:val="center"/>
            </w:pPr>
            <w:r>
              <w:t>D. 150 120</w:t>
            </w:r>
          </w:p>
        </w:tc>
      </w:tr>
    </w:tbl>
    <w:p w:rsidR="00750CBE" w:rsidRDefault="00750CBE" w:rsidP="00750CBE">
      <w:r>
        <w:t>b) Số chẵn lớn nhất có 6 chữ số là:</w:t>
      </w:r>
    </w:p>
    <w:tbl>
      <w:tblPr>
        <w:tblW w:w="0" w:type="auto"/>
        <w:tblLook w:val="01E0"/>
      </w:tblPr>
      <w:tblGrid>
        <w:gridCol w:w="5012"/>
        <w:gridCol w:w="5011"/>
      </w:tblGrid>
      <w:tr w:rsidR="00750CBE" w:rsidTr="00CC2661">
        <w:tc>
          <w:tcPr>
            <w:tcW w:w="5328" w:type="dxa"/>
          </w:tcPr>
          <w:p w:rsidR="00750CBE" w:rsidRDefault="00750CBE" w:rsidP="00CC2661">
            <w:pPr>
              <w:jc w:val="center"/>
            </w:pPr>
            <w:r>
              <w:t>A. 888 888</w:t>
            </w:r>
          </w:p>
        </w:tc>
        <w:tc>
          <w:tcPr>
            <w:tcW w:w="5328" w:type="dxa"/>
          </w:tcPr>
          <w:p w:rsidR="00750CBE" w:rsidRDefault="00750CBE" w:rsidP="00CC2661">
            <w:pPr>
              <w:jc w:val="center"/>
            </w:pPr>
            <w:r>
              <w:t>B. 989 898</w:t>
            </w:r>
          </w:p>
        </w:tc>
      </w:tr>
      <w:tr w:rsidR="00750CBE" w:rsidTr="00CC2661">
        <w:tc>
          <w:tcPr>
            <w:tcW w:w="5328" w:type="dxa"/>
          </w:tcPr>
          <w:p w:rsidR="00750CBE" w:rsidRDefault="00750CBE" w:rsidP="00CC2661">
            <w:pPr>
              <w:jc w:val="center"/>
            </w:pPr>
            <w:r>
              <w:t>C. 999 899</w:t>
            </w:r>
          </w:p>
        </w:tc>
        <w:tc>
          <w:tcPr>
            <w:tcW w:w="5328" w:type="dxa"/>
          </w:tcPr>
          <w:p w:rsidR="00750CBE" w:rsidRDefault="00750CBE" w:rsidP="00CC2661">
            <w:pPr>
              <w:jc w:val="center"/>
            </w:pPr>
            <w:r>
              <w:t>D. 999 998</w:t>
            </w:r>
          </w:p>
        </w:tc>
      </w:tr>
    </w:tbl>
    <w:p w:rsidR="00750CBE" w:rsidRDefault="00750CBE" w:rsidP="00750CBE">
      <w:r>
        <w:pict>
          <v:group id="_x0000_s1184" style="position:absolute;left:0;text-align:left;margin-left:364.5pt;margin-top:12.95pt;width:15.15pt;height:67.65pt;z-index:251708416;mso-position-horizontal-relative:text;mso-position-vertical-relative:text" coordorigin="8370,3699" coordsize="303,1353">
            <v:group id="_x0000_s1185" style="position:absolute;left:8370;top:3699;width:288;height:993" coordorigin="8040,2775" coordsize="288,993">
              <v:rect id="_x0000_s1186" style="position:absolute;left:8040;top:2775;width:288;height:288"/>
              <v:rect id="_x0000_s1187" style="position:absolute;left:8040;top:3135;width:288;height:288"/>
              <v:rect id="_x0000_s1188" style="position:absolute;left:8040;top:3480;width:288;height:288"/>
            </v:group>
            <v:rect id="_x0000_s1189" style="position:absolute;left:8385;top:4764;width:288;height:288"/>
          </v:group>
        </w:pict>
      </w:r>
      <w:r>
        <w:t>2. Đúng ghi Đ, sai ghi S:</w:t>
      </w:r>
    </w:p>
    <w:p w:rsidR="00750CBE" w:rsidRDefault="00750CBE" w:rsidP="00750CBE">
      <w:r>
        <w:t xml:space="preserve">    Số nhỏ nhất có 6 chữ số chẵn là:  100 000                                </w:t>
      </w:r>
    </w:p>
    <w:p w:rsidR="00750CBE" w:rsidRDefault="00750CBE" w:rsidP="00750CBE">
      <w:r>
        <w:t xml:space="preserve">    Số nhỏ nhất có 6 chữ số  khác nhau là: 102 345</w:t>
      </w:r>
    </w:p>
    <w:p w:rsidR="00750CBE" w:rsidRDefault="00750CBE" w:rsidP="00750CBE">
      <w:r>
        <w:t xml:space="preserve">    Số lớn nhất có 6 chữ số  khác nhau là:   987 654</w:t>
      </w:r>
    </w:p>
    <w:p w:rsidR="00750CBE" w:rsidRDefault="00750CBE" w:rsidP="00750CBE">
      <w:r>
        <w:t xml:space="preserve">    Số lớn nhất có 6 chữ số chẵn là:   999 998               </w:t>
      </w:r>
    </w:p>
    <w:p w:rsidR="00750CBE" w:rsidRDefault="00750CBE" w:rsidP="00750CBE">
      <w:r>
        <w:t>3.  Khoanh vào chữ đặt trước câu trả lời đúng:</w:t>
      </w:r>
    </w:p>
    <w:p w:rsidR="00750CBE" w:rsidRDefault="00750CBE" w:rsidP="00750CBE">
      <w:r>
        <w:t xml:space="preserve">     Số bé nhất có 6 chữ số mà tổng 6 chữ số bằng 3 là:</w:t>
      </w:r>
    </w:p>
    <w:tbl>
      <w:tblPr>
        <w:tblW w:w="0" w:type="auto"/>
        <w:tblLook w:val="01E0"/>
      </w:tblPr>
      <w:tblGrid>
        <w:gridCol w:w="5012"/>
        <w:gridCol w:w="5011"/>
      </w:tblGrid>
      <w:tr w:rsidR="00750CBE" w:rsidTr="00CC2661">
        <w:tc>
          <w:tcPr>
            <w:tcW w:w="5328" w:type="dxa"/>
          </w:tcPr>
          <w:p w:rsidR="00750CBE" w:rsidRDefault="00750CBE" w:rsidP="00CC2661">
            <w:pPr>
              <w:jc w:val="center"/>
            </w:pPr>
            <w:r>
              <w:t>A. 101 010</w:t>
            </w:r>
          </w:p>
        </w:tc>
        <w:tc>
          <w:tcPr>
            <w:tcW w:w="5328" w:type="dxa"/>
          </w:tcPr>
          <w:p w:rsidR="00750CBE" w:rsidRDefault="00750CBE" w:rsidP="00CC2661">
            <w:pPr>
              <w:jc w:val="center"/>
            </w:pPr>
            <w:r>
              <w:t>B. 100 011</w:t>
            </w:r>
          </w:p>
        </w:tc>
      </w:tr>
      <w:tr w:rsidR="00750CBE" w:rsidTr="00CC2661">
        <w:tc>
          <w:tcPr>
            <w:tcW w:w="5328" w:type="dxa"/>
          </w:tcPr>
          <w:p w:rsidR="00750CBE" w:rsidRDefault="00750CBE" w:rsidP="00CC2661">
            <w:pPr>
              <w:jc w:val="center"/>
            </w:pPr>
            <w:r>
              <w:t>C. 100 002</w:t>
            </w:r>
          </w:p>
        </w:tc>
        <w:tc>
          <w:tcPr>
            <w:tcW w:w="5328" w:type="dxa"/>
          </w:tcPr>
          <w:p w:rsidR="00750CBE" w:rsidRDefault="00750CBE" w:rsidP="00CC2661">
            <w:pPr>
              <w:jc w:val="center"/>
            </w:pPr>
            <w:r>
              <w:t>D. 210 000</w:t>
            </w:r>
          </w:p>
        </w:tc>
      </w:tr>
    </w:tbl>
    <w:p w:rsidR="00750CBE" w:rsidRDefault="00750CBE" w:rsidP="00750CBE">
      <w:r>
        <w:t>4.  Đúng ghi Đ, sai ghi S:</w:t>
      </w:r>
    </w:p>
    <w:p w:rsidR="00750CBE" w:rsidRDefault="00750CBE" w:rsidP="00750CBE">
      <w:r>
        <w:t xml:space="preserve">     Điền dấu ( &gt;, &lt;, =) thích hợp vào chỗ chấm:</w:t>
      </w:r>
    </w:p>
    <w:p w:rsidR="00750CBE" w:rsidRDefault="00750CBE" w:rsidP="00750CBE">
      <w:r>
        <w:pict>
          <v:group id="_x0000_s1190" style="position:absolute;left:0;text-align:left;margin-left:309.75pt;margin-top:12.9pt;width:14.4pt;height:49.65pt;z-index:251709440" coordorigin="8040,2775" coordsize="288,993">
            <v:rect id="_x0000_s1191" style="position:absolute;left:8040;top:2775;width:288;height:288"/>
            <v:rect id="_x0000_s1192" style="position:absolute;left:8040;top:3135;width:288;height:288"/>
            <v:rect id="_x0000_s1193" style="position:absolute;left:8040;top:3480;width:288;height:288"/>
          </v:group>
        </w:pict>
      </w:r>
      <w:r>
        <w:t xml:space="preserve">      524 008 …… 500 000 + 20 000 + 4 000 + 8</w:t>
      </w:r>
    </w:p>
    <w:p w:rsidR="00750CBE" w:rsidRDefault="00750CBE" w:rsidP="00750CBE">
      <w:r>
        <w:t xml:space="preserve">    a) 524 008 &gt; 500 000 + 20 000 + 4 000 + 8</w:t>
      </w:r>
    </w:p>
    <w:p w:rsidR="00750CBE" w:rsidRDefault="00750CBE" w:rsidP="00750CBE">
      <w:r>
        <w:t xml:space="preserve">    b) 524 008 &lt; 500 000 + 20 000 + 4 000 + 8</w:t>
      </w:r>
    </w:p>
    <w:p w:rsidR="00750CBE" w:rsidRDefault="00750CBE" w:rsidP="00750CBE">
      <w:r>
        <w:t xml:space="preserve">    c) 524 008 = 500 000 + 20 000 + 4 000 + 8</w:t>
      </w:r>
    </w:p>
    <w:p w:rsidR="00750CBE" w:rsidRDefault="00750CBE" w:rsidP="00750CBE">
      <w:r>
        <w:lastRenderedPageBreak/>
        <w:t>5. Cho các chữ số 0, 2, 4, 6. Viết tất cả các số có 4 chữ số khác nhau.</w:t>
      </w:r>
    </w:p>
    <w:p w:rsidR="00750CBE" w:rsidRDefault="00750CBE" w:rsidP="00750CBE">
      <w:pPr>
        <w:jc w:val="center"/>
      </w:pPr>
      <w:r>
        <w:t>Bài giải</w:t>
      </w:r>
    </w:p>
    <w:p w:rsidR="00750CBE" w:rsidRDefault="00750CBE" w:rsidP="00750CBE">
      <w:r>
        <w:t>………………………………………………………………………………………………………………………………………………………………………………………………………………………………………………………………………………………………………</w:t>
      </w:r>
    </w:p>
    <w:p w:rsidR="00750CBE" w:rsidRDefault="00750CBE" w:rsidP="00750CBE">
      <w:r>
        <w:t>6. Tìm một số có 3 chữ số biết chữ số hàng trăm gấp 5 lần chữ số hàng đơn vị và tổng 3 chữ số bằng số nhỏ nhất có 2 chữ số.</w:t>
      </w:r>
    </w:p>
    <w:p w:rsidR="00750CBE" w:rsidRDefault="00750CBE" w:rsidP="00750CBE">
      <w:pPr>
        <w:jc w:val="center"/>
      </w:pPr>
      <w:r>
        <w:t>Bài giải</w:t>
      </w:r>
    </w:p>
    <w:p w:rsidR="00750CBE" w:rsidRDefault="00750CBE" w:rsidP="00750CBE">
      <w:r>
        <w:t>…………………………………………………………………………………………………………………………………………………………………………………………………………………………………………………………………………………………………………………………………………………………………………………………………………</w:t>
      </w:r>
    </w:p>
    <w:p w:rsidR="00750CBE" w:rsidRDefault="00750CBE" w:rsidP="00750CBE">
      <w:r>
        <w:t>7. Tìm X, biết:</w:t>
      </w:r>
    </w:p>
    <w:p w:rsidR="00750CBE" w:rsidRDefault="00750CBE" w:rsidP="00750CBE">
      <w:r>
        <w:pict>
          <v:line id="_x0000_s1195" style="position:absolute;left:0;text-align:left;z-index:251711488" from="45.75pt,.2pt" to="63.75pt,.2pt"/>
        </w:pict>
      </w:r>
      <w:r>
        <w:pict>
          <v:line id="_x0000_s1194" style="position:absolute;left:0;text-align:left;z-index:251710464" from="14.25pt,.2pt" to="32.25pt,.2pt"/>
        </w:pict>
      </w:r>
      <w:r>
        <w:t>a) 3X + X3 = 11 x 11</w:t>
      </w:r>
    </w:p>
    <w:p w:rsidR="00750CBE" w:rsidRDefault="00750CBE" w:rsidP="00750CBE">
      <w:r>
        <w:t>………………………………………………………………………………………………………………………………………………………………………………………………………………………………………………………………………………………………………</w:t>
      </w:r>
    </w:p>
    <w:p w:rsidR="00750CBE" w:rsidRDefault="00750CBE" w:rsidP="00750CBE">
      <w:r>
        <w:pict>
          <v:line id="_x0000_s1197" style="position:absolute;left:0;text-align:left;z-index:251713536" from="15.75pt,.3pt" to="33.75pt,.3pt"/>
        </w:pict>
      </w:r>
      <w:r>
        <w:pict>
          <v:line id="_x0000_s1196" style="position:absolute;left:0;text-align:left;z-index:251712512" from="49.5pt,.3pt" to="67.5pt,.3pt"/>
        </w:pict>
      </w:r>
      <w:r>
        <w:t>b) XX – 1X x 2 = 34</w:t>
      </w:r>
    </w:p>
    <w:p w:rsidR="00750CBE" w:rsidRDefault="00750CBE" w:rsidP="00750CBE">
      <w:r>
        <w:t>………………………………………………………………………………………………………………………………………………………………………………………………………………………………………………………………………………………………………</w:t>
      </w:r>
    </w:p>
    <w:p w:rsidR="00750CBE" w:rsidRDefault="00750CBE" w:rsidP="00750CBE">
      <w:pPr>
        <w:jc w:val="center"/>
      </w:pPr>
      <w:r>
        <w:rPr>
          <w:b/>
          <w:u w:val="single"/>
        </w:rPr>
        <w:t>ĐỀ 3A</w:t>
      </w:r>
    </w:p>
    <w:p w:rsidR="00750CBE" w:rsidRDefault="00750CBE" w:rsidP="00750CBE">
      <w:r>
        <w:t>1. Khoanh vào chữ đặt trước câu trả lời đúng:</w:t>
      </w:r>
    </w:p>
    <w:p w:rsidR="00750CBE" w:rsidRDefault="00750CBE" w:rsidP="00750CBE">
      <w:r>
        <w:lastRenderedPageBreak/>
        <w:t>a) Các chữ số thuộc lớp nghìn trong số 205 341 678 là:</w:t>
      </w:r>
    </w:p>
    <w:tbl>
      <w:tblPr>
        <w:tblW w:w="0" w:type="auto"/>
        <w:tblLook w:val="01E0"/>
      </w:tblPr>
      <w:tblGrid>
        <w:gridCol w:w="5012"/>
        <w:gridCol w:w="5011"/>
      </w:tblGrid>
      <w:tr w:rsidR="00750CBE" w:rsidTr="00CC2661">
        <w:tc>
          <w:tcPr>
            <w:tcW w:w="5328" w:type="dxa"/>
          </w:tcPr>
          <w:p w:rsidR="00750CBE" w:rsidRDefault="00750CBE" w:rsidP="00CC2661">
            <w:pPr>
              <w:jc w:val="center"/>
            </w:pPr>
            <w:r>
              <w:t>A. 6, 7, 8</w:t>
            </w:r>
          </w:p>
        </w:tc>
        <w:tc>
          <w:tcPr>
            <w:tcW w:w="5328" w:type="dxa"/>
          </w:tcPr>
          <w:p w:rsidR="00750CBE" w:rsidRDefault="00750CBE" w:rsidP="00CC2661">
            <w:pPr>
              <w:jc w:val="center"/>
            </w:pPr>
            <w:r>
              <w:t>B. 1, 6, 7</w:t>
            </w:r>
          </w:p>
        </w:tc>
      </w:tr>
      <w:tr w:rsidR="00750CBE" w:rsidTr="00CC2661">
        <w:tc>
          <w:tcPr>
            <w:tcW w:w="5328" w:type="dxa"/>
          </w:tcPr>
          <w:p w:rsidR="00750CBE" w:rsidRDefault="00750CBE" w:rsidP="00CC2661">
            <w:pPr>
              <w:jc w:val="center"/>
            </w:pPr>
            <w:r>
              <w:t>C. 3, 4, 1</w:t>
            </w:r>
          </w:p>
        </w:tc>
        <w:tc>
          <w:tcPr>
            <w:tcW w:w="5328" w:type="dxa"/>
          </w:tcPr>
          <w:p w:rsidR="00750CBE" w:rsidRDefault="00750CBE" w:rsidP="00CC2661">
            <w:pPr>
              <w:jc w:val="center"/>
            </w:pPr>
            <w:r>
              <w:t>D. 2, 0, 5</w:t>
            </w:r>
          </w:p>
        </w:tc>
      </w:tr>
    </w:tbl>
    <w:p w:rsidR="00750CBE" w:rsidRDefault="00750CBE" w:rsidP="00750CBE">
      <w:r>
        <w:t>b) Các chữ số thuôc lớp triệu trong số 523 406 189 là:</w:t>
      </w:r>
    </w:p>
    <w:tbl>
      <w:tblPr>
        <w:tblW w:w="0" w:type="auto"/>
        <w:tblLook w:val="01E0"/>
      </w:tblPr>
      <w:tblGrid>
        <w:gridCol w:w="5012"/>
        <w:gridCol w:w="5011"/>
      </w:tblGrid>
      <w:tr w:rsidR="00750CBE" w:rsidTr="00CC2661">
        <w:tc>
          <w:tcPr>
            <w:tcW w:w="5328" w:type="dxa"/>
          </w:tcPr>
          <w:p w:rsidR="00750CBE" w:rsidRDefault="00750CBE" w:rsidP="00CC2661">
            <w:pPr>
              <w:jc w:val="center"/>
            </w:pPr>
            <w:r>
              <w:t>A. 6, 1, 8</w:t>
            </w:r>
          </w:p>
        </w:tc>
        <w:tc>
          <w:tcPr>
            <w:tcW w:w="5328" w:type="dxa"/>
          </w:tcPr>
          <w:p w:rsidR="00750CBE" w:rsidRDefault="00750CBE" w:rsidP="00CC2661">
            <w:pPr>
              <w:jc w:val="center"/>
            </w:pPr>
            <w:r>
              <w:t>B. 2, 3, 4</w:t>
            </w:r>
          </w:p>
        </w:tc>
      </w:tr>
      <w:tr w:rsidR="00750CBE" w:rsidTr="00CC2661">
        <w:tc>
          <w:tcPr>
            <w:tcW w:w="5328" w:type="dxa"/>
          </w:tcPr>
          <w:p w:rsidR="00750CBE" w:rsidRDefault="00750CBE" w:rsidP="00CC2661">
            <w:pPr>
              <w:jc w:val="center"/>
            </w:pPr>
            <w:r>
              <w:t>C. 5, 2, 3</w:t>
            </w:r>
          </w:p>
        </w:tc>
        <w:tc>
          <w:tcPr>
            <w:tcW w:w="5328" w:type="dxa"/>
          </w:tcPr>
          <w:p w:rsidR="00750CBE" w:rsidRDefault="00750CBE" w:rsidP="00CC2661">
            <w:pPr>
              <w:jc w:val="center"/>
            </w:pPr>
            <w:r>
              <w:t>D. 3, 4, 0</w:t>
            </w:r>
          </w:p>
        </w:tc>
      </w:tr>
    </w:tbl>
    <w:p w:rsidR="00750CBE" w:rsidRDefault="00750CBE" w:rsidP="00750CBE">
      <w:r>
        <w:t>2) Điền số thích hợp vào chỗ trống (theo mẫ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57"/>
        <w:gridCol w:w="1863"/>
        <w:gridCol w:w="1901"/>
        <w:gridCol w:w="1901"/>
        <w:gridCol w:w="1901"/>
      </w:tblGrid>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r>
              <w:pict>
                <v:rect id="_x0000_s1198" style="position:absolute;left:0;text-align:left;margin-left:79.7pt;margin-top:1.45pt;width:36pt;height:27pt;z-index:251714560" filled="f" stroked="f">
                  <v:textbox style="mso-next-textbox:#_x0000_s1198">
                    <w:txbxContent>
                      <w:p w:rsidR="00750CBE" w:rsidRDefault="00750CBE" w:rsidP="00750CBE">
                        <w:r>
                          <w:t>Số</w:t>
                        </w:r>
                      </w:p>
                    </w:txbxContent>
                  </v:textbox>
                </v:rect>
              </w:pict>
            </w:r>
            <w:r>
              <w:pict>
                <v:rect id="_x0000_s1199" style="position:absolute;left:0;text-align:left;margin-left:-11.9pt;margin-top:14.2pt;width:84pt;height:31.2pt;z-index:251715584" filled="f" stroked="f">
                  <v:textbox style="mso-next-textbox:#_x0000_s1199">
                    <w:txbxContent>
                      <w:p w:rsidR="00750CBE" w:rsidRDefault="00750CBE" w:rsidP="00750CBE">
                        <w:r>
                          <w:t>Giá trị chữ số</w:t>
                        </w:r>
                      </w:p>
                    </w:txbxContent>
                  </v:textbox>
                </v:rect>
              </w:pict>
            </w:r>
            <w:r>
              <w:pict>
                <v:line id="_x0000_s1204" style="position:absolute;left:0;text-align:left;z-index:251717632" from="-3.65pt,2.65pt" to="122.35pt,29.65pt"/>
              </w:pict>
            </w:r>
          </w:p>
          <w:p w:rsidR="00750CBE" w:rsidRDefault="00750CBE" w:rsidP="00CC2661"/>
        </w:tc>
        <w:tc>
          <w:tcPr>
            <w:tcW w:w="1937" w:type="dxa"/>
            <w:tcBorders>
              <w:top w:val="single" w:sz="4" w:space="0" w:color="auto"/>
              <w:left w:val="single" w:sz="4" w:space="0" w:color="auto"/>
              <w:bottom w:val="single" w:sz="4" w:space="0" w:color="auto"/>
              <w:right w:val="single" w:sz="4" w:space="0" w:color="auto"/>
            </w:tcBorders>
            <w:vAlign w:val="center"/>
          </w:tcPr>
          <w:p w:rsidR="00750CBE" w:rsidRDefault="00750CBE" w:rsidP="00CC2661">
            <w:pPr>
              <w:jc w:val="center"/>
            </w:pPr>
            <w:r>
              <w:t>125 784 369</w:t>
            </w:r>
          </w:p>
        </w:tc>
        <w:tc>
          <w:tcPr>
            <w:tcW w:w="1980" w:type="dxa"/>
            <w:tcBorders>
              <w:top w:val="single" w:sz="4" w:space="0" w:color="auto"/>
              <w:left w:val="single" w:sz="4" w:space="0" w:color="auto"/>
              <w:bottom w:val="single" w:sz="4" w:space="0" w:color="auto"/>
              <w:right w:val="single" w:sz="4" w:space="0" w:color="auto"/>
            </w:tcBorders>
            <w:vAlign w:val="center"/>
          </w:tcPr>
          <w:p w:rsidR="00750CBE" w:rsidRDefault="00750CBE" w:rsidP="00CC2661">
            <w:pPr>
              <w:jc w:val="center"/>
            </w:pPr>
            <w:r>
              <w:t>765 890 412</w:t>
            </w:r>
          </w:p>
        </w:tc>
        <w:tc>
          <w:tcPr>
            <w:tcW w:w="1980" w:type="dxa"/>
            <w:tcBorders>
              <w:top w:val="single" w:sz="4" w:space="0" w:color="auto"/>
              <w:left w:val="single" w:sz="4" w:space="0" w:color="auto"/>
              <w:bottom w:val="single" w:sz="4" w:space="0" w:color="auto"/>
              <w:right w:val="single" w:sz="4" w:space="0" w:color="auto"/>
            </w:tcBorders>
            <w:vAlign w:val="center"/>
          </w:tcPr>
          <w:p w:rsidR="00750CBE" w:rsidRDefault="00750CBE" w:rsidP="00CC2661">
            <w:pPr>
              <w:jc w:val="center"/>
            </w:pPr>
            <w:r>
              <w:t>512 936 478</w:t>
            </w:r>
          </w:p>
        </w:tc>
        <w:tc>
          <w:tcPr>
            <w:tcW w:w="1980" w:type="dxa"/>
            <w:tcBorders>
              <w:top w:val="single" w:sz="4" w:space="0" w:color="auto"/>
              <w:left w:val="single" w:sz="4" w:space="0" w:color="auto"/>
              <w:bottom w:val="single" w:sz="4" w:space="0" w:color="auto"/>
              <w:right w:val="single" w:sz="4" w:space="0" w:color="auto"/>
            </w:tcBorders>
            <w:vAlign w:val="center"/>
          </w:tcPr>
          <w:p w:rsidR="00750CBE" w:rsidRDefault="00750CBE" w:rsidP="00CC2661">
            <w:pPr>
              <w:jc w:val="center"/>
            </w:pPr>
            <w:r>
              <w:t>817 200 345</w:t>
            </w: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1</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r>
              <w:t xml:space="preserve"> 100 000 000</w:t>
            </w: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2</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7</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r>
      <w:tr w:rsidR="00750CBE" w:rsidTr="00CC2661">
        <w:tc>
          <w:tcPr>
            <w:tcW w:w="2628"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r>
              <w:t>8</w:t>
            </w:r>
          </w:p>
        </w:tc>
        <w:tc>
          <w:tcPr>
            <w:tcW w:w="1937"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c>
          <w:tcPr>
            <w:tcW w:w="1980" w:type="dxa"/>
            <w:tcBorders>
              <w:top w:val="single" w:sz="4" w:space="0" w:color="auto"/>
              <w:left w:val="single" w:sz="4" w:space="0" w:color="auto"/>
              <w:bottom w:val="single" w:sz="4" w:space="0" w:color="auto"/>
              <w:right w:val="single" w:sz="4" w:space="0" w:color="auto"/>
            </w:tcBorders>
          </w:tcPr>
          <w:p w:rsidR="00750CBE" w:rsidRDefault="00750CBE" w:rsidP="00CC2661">
            <w:pPr>
              <w:jc w:val="center"/>
            </w:pPr>
          </w:p>
        </w:tc>
      </w:tr>
    </w:tbl>
    <w:p w:rsidR="00750CBE" w:rsidRDefault="00750CBE" w:rsidP="00750CBE">
      <w:r>
        <w:t>3.  Khoanh vào chữ đặt trước câu trả lời đúng:</w:t>
      </w:r>
    </w:p>
    <w:p w:rsidR="00750CBE" w:rsidRDefault="00750CBE" w:rsidP="00750CBE">
      <w:r>
        <w:t xml:space="preserve">   Số “Hai tỉ ba trăm linh tám triệu bốn trăm linh chín nghìn không trăm linh bảy” viết là:</w:t>
      </w:r>
    </w:p>
    <w:tbl>
      <w:tblPr>
        <w:tblW w:w="0" w:type="auto"/>
        <w:tblLook w:val="01E0"/>
      </w:tblPr>
      <w:tblGrid>
        <w:gridCol w:w="5012"/>
        <w:gridCol w:w="5011"/>
      </w:tblGrid>
      <w:tr w:rsidR="00750CBE" w:rsidTr="00CC2661">
        <w:tc>
          <w:tcPr>
            <w:tcW w:w="5328" w:type="dxa"/>
          </w:tcPr>
          <w:p w:rsidR="00750CBE" w:rsidRDefault="00750CBE" w:rsidP="00CC2661">
            <w:pPr>
              <w:jc w:val="center"/>
            </w:pPr>
            <w:r>
              <w:t>A. 2 308 490 007</w:t>
            </w:r>
          </w:p>
        </w:tc>
        <w:tc>
          <w:tcPr>
            <w:tcW w:w="5328" w:type="dxa"/>
          </w:tcPr>
          <w:p w:rsidR="00750CBE" w:rsidRDefault="00750CBE" w:rsidP="00CC2661">
            <w:pPr>
              <w:jc w:val="center"/>
            </w:pPr>
            <w:r>
              <w:t>B. 2 308 049 007</w:t>
            </w:r>
          </w:p>
        </w:tc>
      </w:tr>
      <w:tr w:rsidR="00750CBE" w:rsidTr="00CC2661">
        <w:tc>
          <w:tcPr>
            <w:tcW w:w="5328" w:type="dxa"/>
          </w:tcPr>
          <w:p w:rsidR="00750CBE" w:rsidRDefault="00750CBE" w:rsidP="00CC2661">
            <w:pPr>
              <w:jc w:val="center"/>
            </w:pPr>
            <w:r>
              <w:t>C. 2 308 409 007</w:t>
            </w:r>
          </w:p>
        </w:tc>
        <w:tc>
          <w:tcPr>
            <w:tcW w:w="5328" w:type="dxa"/>
          </w:tcPr>
          <w:p w:rsidR="00750CBE" w:rsidRDefault="00750CBE" w:rsidP="00CC2661">
            <w:pPr>
              <w:jc w:val="center"/>
            </w:pPr>
            <w:r>
              <w:t>D. 2 308 409 070</w:t>
            </w:r>
          </w:p>
        </w:tc>
      </w:tr>
    </w:tbl>
    <w:p w:rsidR="00750CBE" w:rsidRDefault="00750CBE" w:rsidP="00750CBE">
      <w:r>
        <w:t>4.  Đúng ghi Đ, sai ghi S:</w:t>
      </w:r>
    </w:p>
    <w:p w:rsidR="00750CBE" w:rsidRDefault="00750CBE" w:rsidP="00750CBE">
      <w:r>
        <w:t xml:space="preserve">     Điền dấu ( &gt;, &lt;, =) thích hợp vào chỗ chấm:</w:t>
      </w:r>
    </w:p>
    <w:p w:rsidR="00750CBE" w:rsidRDefault="00750CBE" w:rsidP="00750CBE">
      <w:r>
        <w:pict>
          <v:group id="_x0000_s1200" style="position:absolute;left:0;text-align:left;margin-left:459pt;margin-top:14.3pt;width:14.4pt;height:49.65pt;z-index:251716608" coordorigin="8040,2775" coordsize="288,993">
            <v:rect id="_x0000_s1201" style="position:absolute;left:8040;top:2775;width:288;height:288"/>
            <v:rect id="_x0000_s1202" style="position:absolute;left:8040;top:3135;width:288;height:288"/>
            <v:rect id="_x0000_s1203" style="position:absolute;left:8040;top:3480;width:288;height:288"/>
          </v:group>
        </w:pict>
      </w:r>
      <w:r>
        <w:t xml:space="preserve">      1 005 082 056 ….. 1 000 000 000 + 5 000 000 + 80 000 + 2 000 + 50 + 6</w:t>
      </w:r>
    </w:p>
    <w:p w:rsidR="00750CBE" w:rsidRDefault="00750CBE" w:rsidP="00750CBE">
      <w:r>
        <w:t>a)   1 005 082 056   &gt;   1 000 000 000 + 5 000 000 + 80 000 + 2 000 + 50 + 6</w:t>
      </w:r>
    </w:p>
    <w:p w:rsidR="00750CBE" w:rsidRDefault="00750CBE" w:rsidP="00750CBE">
      <w:r>
        <w:lastRenderedPageBreak/>
        <w:t>b)   1 005 082 056   =   1 000 000 000 + 5 000 000 + 80 000 + 2 000 + 50 + 6</w:t>
      </w:r>
    </w:p>
    <w:p w:rsidR="00750CBE" w:rsidRDefault="00750CBE" w:rsidP="00750CBE">
      <w:r>
        <w:t>c)   1 005 082 056   &lt;   1 000 000 000 + 5 000 000 + 80 000 + 2 000 + 50 + 6</w:t>
      </w:r>
    </w:p>
    <w:p w:rsidR="00750CBE" w:rsidRDefault="00750CBE" w:rsidP="00750CBE">
      <w:r>
        <w:t>5.  Đọc các số sau: 8 104 230; 725 460 008; 3 921 025 406; 85 026 003.</w:t>
      </w:r>
    </w:p>
    <w:p w:rsidR="00750CBE" w:rsidRDefault="00750CBE" w:rsidP="00750CBE">
      <w:r>
        <w:t>6.  Nêu giá trị của chữ số 9 trong các số sau:</w:t>
      </w:r>
    </w:p>
    <w:p w:rsidR="00750CBE" w:rsidRDefault="00750CBE" w:rsidP="00750CBE">
      <w:r>
        <w:t>a)  Số 952 431 678. Giá trị chữ số 9 là: ……………</w:t>
      </w:r>
    </w:p>
    <w:p w:rsidR="00750CBE" w:rsidRDefault="00750CBE" w:rsidP="00750CBE">
      <w:r>
        <w:t>b)  Số 719 425 786. Giá trị chữ số 9 là: ……………</w:t>
      </w:r>
    </w:p>
    <w:p w:rsidR="00750CBE" w:rsidRDefault="00750CBE" w:rsidP="00750CBE">
      <w:r>
        <w:t>c)  Số 193 524 867. Giá trị chữ số 9 là: ……………</w:t>
      </w:r>
    </w:p>
    <w:p w:rsidR="00750CBE" w:rsidRDefault="00750CBE" w:rsidP="00750CBE">
      <w:r>
        <w:t>7. Viết các chữ số sau:</w:t>
      </w:r>
    </w:p>
    <w:p w:rsidR="00750CBE" w:rsidRDefault="00750CBE" w:rsidP="00750CBE">
      <w:r>
        <w:t>a) Hai mươi triệu ba trăm mười nghìn một trăm mười tám.</w:t>
      </w:r>
    </w:p>
    <w:p w:rsidR="00750CBE" w:rsidRDefault="00750CBE" w:rsidP="00750CBE">
      <w:r>
        <w:t>b) Chín trăm triệu không nghìn ba trăm hai mươi mốt.</w:t>
      </w:r>
    </w:p>
    <w:p w:rsidR="00750CBE" w:rsidRDefault="00750CBE" w:rsidP="00750CBE">
      <w:r>
        <w:t>c) Một tỷ ba triệu một trăm chín mươi bảy nghìn bốn trăm mười hai.</w:t>
      </w:r>
    </w:p>
    <w:p w:rsidR="00750CBE" w:rsidRDefault="00750CBE" w:rsidP="00750CBE">
      <w:r>
        <w:t>………………………………………………………………………………………………………………………………………………………………………………………………………………………………………………………………………………………………………</w:t>
      </w:r>
    </w:p>
    <w:p w:rsidR="00750CBE" w:rsidRDefault="00750CBE" w:rsidP="00750CBE">
      <w:r>
        <w:t>8. Tính giá trị của biểu thức:</w:t>
      </w:r>
    </w:p>
    <w:tbl>
      <w:tblPr>
        <w:tblW w:w="0" w:type="auto"/>
        <w:jc w:val="center"/>
        <w:tblLook w:val="01E0"/>
      </w:tblPr>
      <w:tblGrid>
        <w:gridCol w:w="5012"/>
        <w:gridCol w:w="5011"/>
      </w:tblGrid>
      <w:tr w:rsidR="00750CBE" w:rsidTr="00CC2661">
        <w:trPr>
          <w:jc w:val="center"/>
        </w:trPr>
        <w:tc>
          <w:tcPr>
            <w:tcW w:w="5328" w:type="dxa"/>
          </w:tcPr>
          <w:p w:rsidR="00750CBE" w:rsidRDefault="00750CBE" w:rsidP="00CC2661">
            <w:pPr>
              <w:jc w:val="center"/>
            </w:pPr>
            <w:r>
              <w:t>a) 54 673 + 2 468 x 5 – 34 142</w:t>
            </w:r>
          </w:p>
        </w:tc>
        <w:tc>
          <w:tcPr>
            <w:tcW w:w="5328" w:type="dxa"/>
          </w:tcPr>
          <w:p w:rsidR="00750CBE" w:rsidRDefault="00750CBE" w:rsidP="00CC2661">
            <w:pPr>
              <w:jc w:val="center"/>
            </w:pPr>
            <w:r>
              <w:t>b) 26 782 : 3 + 7 567 x 4</w:t>
            </w:r>
          </w:p>
        </w:tc>
      </w:tr>
      <w:tr w:rsidR="00750CBE" w:rsidTr="00CC2661">
        <w:trPr>
          <w:jc w:val="center"/>
        </w:trPr>
        <w:tc>
          <w:tcPr>
            <w:tcW w:w="5328" w:type="dxa"/>
          </w:tcPr>
          <w:p w:rsidR="00750CBE" w:rsidRDefault="00750CBE" w:rsidP="00CC2661"/>
        </w:tc>
        <w:tc>
          <w:tcPr>
            <w:tcW w:w="5328" w:type="dxa"/>
          </w:tcPr>
          <w:p w:rsidR="00750CBE" w:rsidRDefault="00750CBE" w:rsidP="00CC2661"/>
        </w:tc>
      </w:tr>
      <w:tr w:rsidR="00750CBE" w:rsidTr="00CC2661">
        <w:trPr>
          <w:jc w:val="center"/>
        </w:trPr>
        <w:tc>
          <w:tcPr>
            <w:tcW w:w="5328" w:type="dxa"/>
          </w:tcPr>
          <w:p w:rsidR="00750CBE" w:rsidRDefault="00750CBE" w:rsidP="00CC2661"/>
        </w:tc>
        <w:tc>
          <w:tcPr>
            <w:tcW w:w="5328" w:type="dxa"/>
          </w:tcPr>
          <w:p w:rsidR="00750CBE" w:rsidRDefault="00750CBE" w:rsidP="00CC2661"/>
        </w:tc>
      </w:tr>
    </w:tbl>
    <w:p w:rsidR="00750CBE" w:rsidRDefault="00750CBE" w:rsidP="00750CBE">
      <w:r>
        <w:t xml:space="preserve">9) Viết số: </w:t>
      </w:r>
    </w:p>
    <w:p w:rsidR="00750CBE" w:rsidRDefault="00750CBE" w:rsidP="00750CBE">
      <w:r>
        <w:t>a) Số lớn nhất có 7 chữ số khác nhau là: …………………………………………………..</w:t>
      </w:r>
    </w:p>
    <w:p w:rsidR="00750CBE" w:rsidRDefault="00750CBE" w:rsidP="00750CBE">
      <w:r>
        <w:t>b) Số bé nhất có 7 chữ số khác nhau là: ……………………………………………………</w:t>
      </w:r>
    </w:p>
    <w:p w:rsidR="00750CBE" w:rsidRDefault="00750CBE" w:rsidP="00750CBE">
      <w:pPr>
        <w:jc w:val="center"/>
      </w:pPr>
      <w:r>
        <w:rPr>
          <w:b/>
          <w:u w:val="single"/>
        </w:rPr>
        <w:lastRenderedPageBreak/>
        <w:t>ĐỀ 3B</w:t>
      </w:r>
    </w:p>
    <w:p w:rsidR="00750CBE" w:rsidRDefault="00750CBE" w:rsidP="00750CBE">
      <w:r>
        <w:t>1. Khoanh vào chữ đặt trước câu trả lời đúng:</w:t>
      </w:r>
    </w:p>
    <w:p w:rsidR="00750CBE" w:rsidRDefault="00750CBE" w:rsidP="00750CBE">
      <w:r>
        <w:t>a)  Số lẻ nhỏ nhất có chín chữ số là:</w:t>
      </w:r>
    </w:p>
    <w:tbl>
      <w:tblPr>
        <w:tblW w:w="0" w:type="auto"/>
        <w:tblLook w:val="01E0"/>
      </w:tblPr>
      <w:tblGrid>
        <w:gridCol w:w="5012"/>
        <w:gridCol w:w="5011"/>
      </w:tblGrid>
      <w:tr w:rsidR="00750CBE" w:rsidTr="00CC2661">
        <w:tc>
          <w:tcPr>
            <w:tcW w:w="5328" w:type="dxa"/>
          </w:tcPr>
          <w:p w:rsidR="00750CBE" w:rsidRDefault="00750CBE" w:rsidP="00CC2661">
            <w:pPr>
              <w:jc w:val="center"/>
            </w:pPr>
            <w:r>
              <w:t>A. 100 000 000</w:t>
            </w:r>
          </w:p>
        </w:tc>
        <w:tc>
          <w:tcPr>
            <w:tcW w:w="5328" w:type="dxa"/>
          </w:tcPr>
          <w:p w:rsidR="00750CBE" w:rsidRDefault="00750CBE" w:rsidP="00CC2661">
            <w:pPr>
              <w:jc w:val="center"/>
            </w:pPr>
            <w:r>
              <w:t>B. 111 111 111</w:t>
            </w:r>
          </w:p>
        </w:tc>
      </w:tr>
      <w:tr w:rsidR="00750CBE" w:rsidTr="00CC2661">
        <w:tc>
          <w:tcPr>
            <w:tcW w:w="5328" w:type="dxa"/>
          </w:tcPr>
          <w:p w:rsidR="00750CBE" w:rsidRDefault="00750CBE" w:rsidP="00CC2661">
            <w:pPr>
              <w:jc w:val="center"/>
            </w:pPr>
            <w:r>
              <w:t>C. 100 000 001</w:t>
            </w:r>
          </w:p>
        </w:tc>
        <w:tc>
          <w:tcPr>
            <w:tcW w:w="5328" w:type="dxa"/>
          </w:tcPr>
          <w:p w:rsidR="00750CBE" w:rsidRDefault="00750CBE" w:rsidP="00CC2661">
            <w:pPr>
              <w:jc w:val="center"/>
            </w:pPr>
            <w:r>
              <w:t>D. 110 000 000</w:t>
            </w:r>
          </w:p>
        </w:tc>
      </w:tr>
    </w:tbl>
    <w:p w:rsidR="00750CBE" w:rsidRDefault="00750CBE" w:rsidP="00750CBE">
      <w:r>
        <w:t>b) Số chẵn lớn nhất có tám chữ số là:</w:t>
      </w:r>
    </w:p>
    <w:tbl>
      <w:tblPr>
        <w:tblW w:w="0" w:type="auto"/>
        <w:tblLook w:val="01E0"/>
      </w:tblPr>
      <w:tblGrid>
        <w:gridCol w:w="5012"/>
        <w:gridCol w:w="5011"/>
      </w:tblGrid>
      <w:tr w:rsidR="00750CBE" w:rsidTr="00CC2661">
        <w:tc>
          <w:tcPr>
            <w:tcW w:w="5328" w:type="dxa"/>
          </w:tcPr>
          <w:p w:rsidR="00750CBE" w:rsidRDefault="00750CBE" w:rsidP="00CC2661">
            <w:pPr>
              <w:jc w:val="center"/>
            </w:pPr>
            <w:r>
              <w:t>A. 99 999 999</w:t>
            </w:r>
          </w:p>
        </w:tc>
        <w:tc>
          <w:tcPr>
            <w:tcW w:w="5328" w:type="dxa"/>
          </w:tcPr>
          <w:p w:rsidR="00750CBE" w:rsidRDefault="00750CBE" w:rsidP="00CC2661">
            <w:pPr>
              <w:jc w:val="center"/>
            </w:pPr>
            <w:r>
              <w:t>B. 99 999 998</w:t>
            </w:r>
          </w:p>
        </w:tc>
      </w:tr>
      <w:tr w:rsidR="00750CBE" w:rsidTr="00CC2661">
        <w:tc>
          <w:tcPr>
            <w:tcW w:w="5328" w:type="dxa"/>
          </w:tcPr>
          <w:p w:rsidR="00750CBE" w:rsidRDefault="00750CBE" w:rsidP="00CC2661">
            <w:pPr>
              <w:jc w:val="center"/>
            </w:pPr>
            <w:r>
              <w:t>C. 99 999 990</w:t>
            </w:r>
          </w:p>
        </w:tc>
        <w:tc>
          <w:tcPr>
            <w:tcW w:w="5328" w:type="dxa"/>
          </w:tcPr>
          <w:p w:rsidR="00750CBE" w:rsidRDefault="00750CBE" w:rsidP="00CC2661">
            <w:pPr>
              <w:jc w:val="center"/>
            </w:pPr>
            <w:r>
              <w:t>D. 89 988 888</w:t>
            </w:r>
          </w:p>
        </w:tc>
      </w:tr>
    </w:tbl>
    <w:p w:rsidR="00750CBE" w:rsidRDefault="00750CBE" w:rsidP="00750CBE">
      <w:r>
        <w:t>2.  Nối số với số chữ số 0 tận cùng của số đó:</w:t>
      </w:r>
    </w:p>
    <w:tbl>
      <w:tblPr>
        <w:tblW w:w="0" w:type="auto"/>
        <w:tblLook w:val="01E0"/>
      </w:tblPr>
      <w:tblGrid>
        <w:gridCol w:w="5015"/>
        <w:gridCol w:w="5008"/>
      </w:tblGrid>
      <w:tr w:rsidR="00750CBE" w:rsidTr="00CC2661">
        <w:tc>
          <w:tcPr>
            <w:tcW w:w="5328" w:type="dxa"/>
          </w:tcPr>
          <w:p w:rsidR="00750CBE" w:rsidRDefault="00750CBE" w:rsidP="00CC2661">
            <w:pPr>
              <w:jc w:val="center"/>
            </w:pPr>
            <w:r>
              <w:t>Số</w:t>
            </w:r>
          </w:p>
        </w:tc>
        <w:tc>
          <w:tcPr>
            <w:tcW w:w="5328" w:type="dxa"/>
          </w:tcPr>
          <w:p w:rsidR="00750CBE" w:rsidRDefault="00750CBE" w:rsidP="00CC2661">
            <w:pPr>
              <w:jc w:val="center"/>
            </w:pPr>
            <w:r>
              <w:t>Tận cùng</w:t>
            </w:r>
          </w:p>
        </w:tc>
      </w:tr>
      <w:tr w:rsidR="00750CBE" w:rsidTr="00CC2661">
        <w:tc>
          <w:tcPr>
            <w:tcW w:w="5328" w:type="dxa"/>
          </w:tcPr>
          <w:p w:rsidR="00750CBE" w:rsidRDefault="00750CBE" w:rsidP="00CC2661">
            <w:pPr>
              <w:jc w:val="center"/>
            </w:pPr>
            <w:r>
              <w:t>a) 1 chục nghìn</w:t>
            </w:r>
          </w:p>
        </w:tc>
        <w:tc>
          <w:tcPr>
            <w:tcW w:w="5328" w:type="dxa"/>
          </w:tcPr>
          <w:p w:rsidR="00750CBE" w:rsidRDefault="00750CBE" w:rsidP="00CC2661">
            <w:pPr>
              <w:jc w:val="center"/>
            </w:pPr>
            <w:r>
              <w:t>1) 3 chữ số 0</w:t>
            </w:r>
          </w:p>
        </w:tc>
      </w:tr>
      <w:tr w:rsidR="00750CBE" w:rsidTr="00CC2661">
        <w:tc>
          <w:tcPr>
            <w:tcW w:w="5328" w:type="dxa"/>
          </w:tcPr>
          <w:p w:rsidR="00750CBE" w:rsidRDefault="00750CBE" w:rsidP="00CC2661">
            <w:r>
              <w:t xml:space="preserve">                        b) 1 nghìn</w:t>
            </w:r>
          </w:p>
        </w:tc>
        <w:tc>
          <w:tcPr>
            <w:tcW w:w="5328" w:type="dxa"/>
          </w:tcPr>
          <w:p w:rsidR="00750CBE" w:rsidRDefault="00750CBE" w:rsidP="00CC2661">
            <w:pPr>
              <w:jc w:val="center"/>
            </w:pPr>
            <w:r>
              <w:t>2) 6 chữ số 0</w:t>
            </w:r>
          </w:p>
        </w:tc>
      </w:tr>
      <w:tr w:rsidR="00750CBE" w:rsidTr="00CC2661">
        <w:tc>
          <w:tcPr>
            <w:tcW w:w="5328" w:type="dxa"/>
          </w:tcPr>
          <w:p w:rsidR="00750CBE" w:rsidRDefault="00750CBE" w:rsidP="00CC2661">
            <w:r>
              <w:t xml:space="preserve">                        c) 1 triệu</w:t>
            </w:r>
          </w:p>
        </w:tc>
        <w:tc>
          <w:tcPr>
            <w:tcW w:w="5328" w:type="dxa"/>
          </w:tcPr>
          <w:p w:rsidR="00750CBE" w:rsidRDefault="00750CBE" w:rsidP="00CC2661">
            <w:pPr>
              <w:jc w:val="center"/>
            </w:pPr>
            <w:r>
              <w:t>3) 4 chữ số 0</w:t>
            </w:r>
          </w:p>
        </w:tc>
      </w:tr>
      <w:tr w:rsidR="00750CBE" w:rsidTr="00CC2661">
        <w:tc>
          <w:tcPr>
            <w:tcW w:w="5328" w:type="dxa"/>
          </w:tcPr>
          <w:p w:rsidR="00750CBE" w:rsidRDefault="00750CBE" w:rsidP="00CC2661">
            <w:r>
              <w:t xml:space="preserve">                        d) 1 trăm triệu</w:t>
            </w:r>
          </w:p>
        </w:tc>
        <w:tc>
          <w:tcPr>
            <w:tcW w:w="5328" w:type="dxa"/>
          </w:tcPr>
          <w:p w:rsidR="00750CBE" w:rsidRDefault="00750CBE" w:rsidP="00CC2661">
            <w:pPr>
              <w:jc w:val="center"/>
            </w:pPr>
            <w:r>
              <w:t>4) 5 chữ số 0</w:t>
            </w:r>
          </w:p>
        </w:tc>
      </w:tr>
      <w:tr w:rsidR="00750CBE" w:rsidTr="00CC2661">
        <w:tc>
          <w:tcPr>
            <w:tcW w:w="5328" w:type="dxa"/>
          </w:tcPr>
          <w:p w:rsidR="00750CBE" w:rsidRDefault="00750CBE" w:rsidP="00CC2661">
            <w:pPr>
              <w:jc w:val="center"/>
            </w:pPr>
            <w:r>
              <w:t>e) 1 trăm nghìn</w:t>
            </w:r>
          </w:p>
        </w:tc>
        <w:tc>
          <w:tcPr>
            <w:tcW w:w="5328" w:type="dxa"/>
          </w:tcPr>
          <w:p w:rsidR="00750CBE" w:rsidRDefault="00750CBE" w:rsidP="00CC2661">
            <w:pPr>
              <w:jc w:val="center"/>
            </w:pPr>
            <w:r>
              <w:t>5) 7 chữ số 0</w:t>
            </w:r>
          </w:p>
        </w:tc>
      </w:tr>
      <w:tr w:rsidR="00750CBE" w:rsidTr="00CC2661">
        <w:tc>
          <w:tcPr>
            <w:tcW w:w="5328" w:type="dxa"/>
          </w:tcPr>
          <w:p w:rsidR="00750CBE" w:rsidRDefault="00750CBE" w:rsidP="00CC2661">
            <w:r>
              <w:t xml:space="preserve">                        g) 1 tỉ</w:t>
            </w:r>
          </w:p>
        </w:tc>
        <w:tc>
          <w:tcPr>
            <w:tcW w:w="5328" w:type="dxa"/>
          </w:tcPr>
          <w:p w:rsidR="00750CBE" w:rsidRDefault="00750CBE" w:rsidP="00CC2661">
            <w:pPr>
              <w:jc w:val="center"/>
            </w:pPr>
            <w:r>
              <w:t>6) 8 chữ số 0</w:t>
            </w:r>
          </w:p>
        </w:tc>
      </w:tr>
      <w:tr w:rsidR="00750CBE" w:rsidTr="00CC2661">
        <w:tc>
          <w:tcPr>
            <w:tcW w:w="5328" w:type="dxa"/>
          </w:tcPr>
          <w:p w:rsidR="00750CBE" w:rsidRDefault="00750CBE" w:rsidP="00CC2661">
            <w:pPr>
              <w:jc w:val="center"/>
            </w:pPr>
            <w:r>
              <w:t>h) 1 chục triệu</w:t>
            </w:r>
          </w:p>
        </w:tc>
        <w:tc>
          <w:tcPr>
            <w:tcW w:w="5328" w:type="dxa"/>
          </w:tcPr>
          <w:p w:rsidR="00750CBE" w:rsidRDefault="00750CBE" w:rsidP="00CC2661">
            <w:pPr>
              <w:jc w:val="center"/>
            </w:pPr>
            <w:r>
              <w:t>7) 9 chữ số 0</w:t>
            </w:r>
          </w:p>
        </w:tc>
      </w:tr>
    </w:tbl>
    <w:p w:rsidR="00750CBE" w:rsidRDefault="00750CBE" w:rsidP="00750CBE">
      <w:r>
        <w:t xml:space="preserve">3.  Đúng ghi Đ, sai ghi S: </w:t>
      </w:r>
    </w:p>
    <w:p w:rsidR="00750CBE" w:rsidRDefault="00750CBE" w:rsidP="00750CBE">
      <w:r>
        <w:t>a)   Số liền trước số nhỏ nhất có tám chữ số  là:</w:t>
      </w:r>
    </w:p>
    <w:tbl>
      <w:tblPr>
        <w:tblW w:w="0" w:type="auto"/>
        <w:tblLook w:val="01E0"/>
      </w:tblPr>
      <w:tblGrid>
        <w:gridCol w:w="3341"/>
        <w:gridCol w:w="3341"/>
        <w:gridCol w:w="3341"/>
      </w:tblGrid>
      <w:tr w:rsidR="00750CBE" w:rsidTr="00CC2661">
        <w:tc>
          <w:tcPr>
            <w:tcW w:w="3552" w:type="dxa"/>
          </w:tcPr>
          <w:p w:rsidR="00750CBE" w:rsidRDefault="00750CBE" w:rsidP="00CC2661">
            <w:pPr>
              <w:jc w:val="center"/>
            </w:pPr>
            <w:r>
              <w:pict>
                <v:group id="_x0000_s1205" style="position:absolute;left:0;text-align:left;margin-left:105.75pt;margin-top:.4pt;width:404.2pt;height:115.25pt;z-index:251718656" coordorigin="3195,6989" coordsize="8084,2305">
                  <v:rect id="_x0000_s1206" style="position:absolute;left:3960;top:6989;width:288;height:288"/>
                  <v:rect id="_x0000_s1207" style="position:absolute;left:7559;top:6989;width:288;height:288"/>
                  <v:rect id="_x0000_s1208" style="position:absolute;left:10991;top:6989;width:288;height:288"/>
                  <v:rect id="_x0000_s1209" style="position:absolute;left:3960;top:7633;width:288;height:288"/>
                  <v:rect id="_x0000_s1210" style="position:absolute;left:7559;top:7633;width:288;height:288"/>
                  <v:rect id="_x0000_s1211" style="position:absolute;left:10991;top:7633;width:288;height:288"/>
                  <v:line id="_x0000_s1212" style="position:absolute" from="3195,9294" to="3555,9294"/>
                </v:group>
              </w:pict>
            </w:r>
            <w:r>
              <w:t>1 000 000</w:t>
            </w:r>
          </w:p>
        </w:tc>
        <w:tc>
          <w:tcPr>
            <w:tcW w:w="3552" w:type="dxa"/>
          </w:tcPr>
          <w:p w:rsidR="00750CBE" w:rsidRDefault="00750CBE" w:rsidP="00CC2661">
            <w:pPr>
              <w:jc w:val="center"/>
            </w:pPr>
            <w:r>
              <w:t>999 999</w:t>
            </w:r>
          </w:p>
        </w:tc>
        <w:tc>
          <w:tcPr>
            <w:tcW w:w="3552" w:type="dxa"/>
          </w:tcPr>
          <w:p w:rsidR="00750CBE" w:rsidRDefault="00750CBE" w:rsidP="00CC2661">
            <w:pPr>
              <w:jc w:val="center"/>
            </w:pPr>
            <w:r>
              <w:t>9 999 999</w:t>
            </w:r>
          </w:p>
        </w:tc>
      </w:tr>
    </w:tbl>
    <w:p w:rsidR="00750CBE" w:rsidRDefault="00750CBE" w:rsidP="00750CBE">
      <w:r>
        <w:t>b)   Số liền sau số nhỏ nhất có tám chữ số khác nhau  là:</w:t>
      </w:r>
    </w:p>
    <w:tbl>
      <w:tblPr>
        <w:tblW w:w="0" w:type="auto"/>
        <w:tblLook w:val="01E0"/>
      </w:tblPr>
      <w:tblGrid>
        <w:gridCol w:w="3341"/>
        <w:gridCol w:w="3341"/>
        <w:gridCol w:w="3341"/>
      </w:tblGrid>
      <w:tr w:rsidR="00750CBE" w:rsidTr="00CC2661">
        <w:tc>
          <w:tcPr>
            <w:tcW w:w="3552" w:type="dxa"/>
          </w:tcPr>
          <w:p w:rsidR="00750CBE" w:rsidRDefault="00750CBE" w:rsidP="00CC2661">
            <w:pPr>
              <w:jc w:val="center"/>
            </w:pPr>
            <w:r>
              <w:t>12 034 568</w:t>
            </w:r>
          </w:p>
        </w:tc>
        <w:tc>
          <w:tcPr>
            <w:tcW w:w="3552" w:type="dxa"/>
          </w:tcPr>
          <w:p w:rsidR="00750CBE" w:rsidRDefault="00750CBE" w:rsidP="00CC2661">
            <w:pPr>
              <w:jc w:val="center"/>
            </w:pPr>
            <w:r>
              <w:t xml:space="preserve">10 234 658 </w:t>
            </w:r>
          </w:p>
        </w:tc>
        <w:tc>
          <w:tcPr>
            <w:tcW w:w="3552" w:type="dxa"/>
          </w:tcPr>
          <w:p w:rsidR="00750CBE" w:rsidRDefault="00750CBE" w:rsidP="00CC2661">
            <w:pPr>
              <w:jc w:val="center"/>
            </w:pPr>
            <w:r>
              <w:t>10 234 568</w:t>
            </w:r>
          </w:p>
        </w:tc>
      </w:tr>
    </w:tbl>
    <w:p w:rsidR="00750CBE" w:rsidRDefault="00750CBE" w:rsidP="00750CBE">
      <w:r>
        <w:lastRenderedPageBreak/>
        <w:t>4. Khoanh vào chữ đặt trước câu trả lời đúng:</w:t>
      </w:r>
    </w:p>
    <w:p w:rsidR="00750CBE" w:rsidRDefault="00750CBE" w:rsidP="00750CBE">
      <w:r>
        <w:t xml:space="preserve">    Có bao nhiêu số có bốn chữ số mà tổng bốn chữ số bằng 3?</w:t>
      </w:r>
    </w:p>
    <w:tbl>
      <w:tblPr>
        <w:tblW w:w="0" w:type="auto"/>
        <w:tblLook w:val="01E0"/>
      </w:tblPr>
      <w:tblGrid>
        <w:gridCol w:w="5012"/>
        <w:gridCol w:w="5011"/>
      </w:tblGrid>
      <w:tr w:rsidR="00750CBE" w:rsidTr="00CC2661">
        <w:tc>
          <w:tcPr>
            <w:tcW w:w="5328" w:type="dxa"/>
          </w:tcPr>
          <w:p w:rsidR="00750CBE" w:rsidRDefault="00750CBE" w:rsidP="00CC2661">
            <w:pPr>
              <w:jc w:val="center"/>
            </w:pPr>
            <w:r>
              <w:t>A. 7 số</w:t>
            </w:r>
          </w:p>
        </w:tc>
        <w:tc>
          <w:tcPr>
            <w:tcW w:w="5328" w:type="dxa"/>
          </w:tcPr>
          <w:p w:rsidR="00750CBE" w:rsidRDefault="00750CBE" w:rsidP="00CC2661">
            <w:pPr>
              <w:jc w:val="center"/>
            </w:pPr>
            <w:r>
              <w:t>B. 8 số</w:t>
            </w:r>
          </w:p>
        </w:tc>
      </w:tr>
      <w:tr w:rsidR="00750CBE" w:rsidTr="00CC2661">
        <w:tc>
          <w:tcPr>
            <w:tcW w:w="5328" w:type="dxa"/>
          </w:tcPr>
          <w:p w:rsidR="00750CBE" w:rsidRDefault="00750CBE" w:rsidP="00CC2661">
            <w:pPr>
              <w:jc w:val="center"/>
            </w:pPr>
            <w:r>
              <w:t>C. 10 số</w:t>
            </w:r>
          </w:p>
        </w:tc>
        <w:tc>
          <w:tcPr>
            <w:tcW w:w="5328" w:type="dxa"/>
          </w:tcPr>
          <w:p w:rsidR="00750CBE" w:rsidRDefault="00750CBE" w:rsidP="00CC2661">
            <w:pPr>
              <w:jc w:val="center"/>
            </w:pPr>
            <w:r>
              <w:t xml:space="preserve">D. 11 số </w:t>
            </w:r>
          </w:p>
        </w:tc>
      </w:tr>
    </w:tbl>
    <w:p w:rsidR="00750CBE" w:rsidRDefault="00750CBE" w:rsidP="00750CBE">
      <w:r>
        <w:pict>
          <v:line id="_x0000_s1214" style="position:absolute;left:0;text-align:left;z-index:251720704;mso-position-horizontal-relative:text;mso-position-vertical-relative:text" from="220.5pt,3.7pt" to="247.5pt,3.7pt"/>
        </w:pict>
      </w:r>
      <w:r>
        <w:pict>
          <v:line id="_x0000_s1213" style="position:absolute;left:0;text-align:left;z-index:251719680;mso-position-horizontal-relative:text;mso-position-vertical-relative:text" from="165pt,3.7pt" to="183pt,3.7pt"/>
        </w:pict>
      </w:r>
      <w:r>
        <w:t>5. Tìm số tự nhiên abc  biết:  abc x 9 = 1abc.</w:t>
      </w:r>
    </w:p>
    <w:p w:rsidR="00750CBE" w:rsidRDefault="00750CBE" w:rsidP="00750CBE">
      <w:r>
        <w:t>………………………………………………………………………………………………………………………………………………………………………………………………………………………………………………………………………………………………………</w:t>
      </w:r>
    </w:p>
    <w:p w:rsidR="00750CBE" w:rsidRDefault="00750CBE" w:rsidP="00750CBE">
      <w:r>
        <w:t>6. Tìm một số có 3 chữ số, biết rằng chữ số hàng trăm gấp hai lần chữ số hàng chục, chữ số hàng chục gấp 3 lần chữ số hàng đơn vị.</w:t>
      </w:r>
    </w:p>
    <w:p w:rsidR="00750CBE" w:rsidRDefault="00750CBE" w:rsidP="00750CBE">
      <w:r>
        <w:t>…………………………………………………………………………………………………………………………………………………………………………………………………………………………………………………………………………………………………………………………………………………………………………………………………………………………………………………………………………………………………………….</w:t>
      </w:r>
    </w:p>
    <w:p w:rsidR="00750CBE" w:rsidRDefault="00750CBE" w:rsidP="00750CBE">
      <w:r>
        <w:t xml:space="preserve">7. Một mảnh vườn hình chữ nhật có chiều dài 36m, chiều rộng bằng </w:t>
      </w:r>
      <w:r>
        <w:rPr>
          <w:position w:val="-24"/>
        </w:rPr>
        <w:object w:dxaOrig="220" w:dyaOrig="620">
          <v:shape id="_x0000_i1042" type="#_x0000_t75" style="width:11.25pt;height:30.75pt" o:ole="">
            <v:imagedata r:id="rId12" o:title=""/>
          </v:shape>
          <o:OLEObject Type="Embed" ProgID="Equation.DSMT4" ShapeID="_x0000_i1042" DrawAspect="Content" ObjectID="_1632287385" r:id="rId39"/>
        </w:object>
      </w:r>
      <w:r>
        <w:t xml:space="preserve"> chiều dài. Xung quanh mảnh vườn đó người ta trồng cam, cứ cách 3m thì trồng 1 cây. Hỏi xung quanh mảnh vườn đó người ta trồng được bao nhiêu cây cam?</w:t>
      </w:r>
    </w:p>
    <w:p w:rsidR="00750CBE" w:rsidRDefault="00750CBE" w:rsidP="00750CBE">
      <w:r>
        <w:t>………………………………………………………………………………………………………………………………………………………………………………………………………………………………………………………………………………………………………</w:t>
      </w:r>
    </w:p>
    <w:p w:rsidR="00750CBE" w:rsidRDefault="00750CBE" w:rsidP="00750CBE">
      <w:pPr>
        <w:jc w:val="center"/>
      </w:pPr>
      <w:r>
        <w:rPr>
          <w:b/>
          <w:u w:val="single"/>
        </w:rPr>
        <w:t>ĐÈ 4A</w:t>
      </w:r>
    </w:p>
    <w:p w:rsidR="00750CBE" w:rsidRDefault="00750CBE" w:rsidP="00750CBE">
      <w:r>
        <w:pict>
          <v:group id="_x0000_s1215" style="position:absolute;left:0;text-align:left;margin-left:215.85pt;margin-top:15pt;width:14.4pt;height:49.65pt;z-index:251721728" coordorigin="8040,2775" coordsize="288,993">
            <v:rect id="_x0000_s1216" style="position:absolute;left:8040;top:2775;width:288;height:288"/>
            <v:rect id="_x0000_s1217" style="position:absolute;left:8040;top:3135;width:288;height:288"/>
            <v:rect id="_x0000_s1218" style="position:absolute;left:8040;top:3480;width:288;height:288"/>
          </v:group>
        </w:pict>
      </w:r>
      <w:r>
        <w:t xml:space="preserve">1. Đúng ghi Đ, sai ghi S: </w:t>
      </w:r>
    </w:p>
    <w:tbl>
      <w:tblPr>
        <w:tblW w:w="0" w:type="auto"/>
        <w:tblLook w:val="01E0"/>
      </w:tblPr>
      <w:tblGrid>
        <w:gridCol w:w="4725"/>
        <w:gridCol w:w="5298"/>
      </w:tblGrid>
      <w:tr w:rsidR="00750CBE" w:rsidTr="00CC2661">
        <w:tc>
          <w:tcPr>
            <w:tcW w:w="4968" w:type="dxa"/>
          </w:tcPr>
          <w:p w:rsidR="00750CBE" w:rsidRDefault="00750CBE" w:rsidP="00CC2661">
            <w:r>
              <w:t>a) Số 0 không phải là số tự nhiên.</w:t>
            </w:r>
          </w:p>
        </w:tc>
        <w:tc>
          <w:tcPr>
            <w:tcW w:w="5580" w:type="dxa"/>
          </w:tcPr>
          <w:p w:rsidR="00750CBE" w:rsidRDefault="00750CBE" w:rsidP="00CC2661">
            <w:r>
              <w:pict>
                <v:group id="_x0000_s1219" style="position:absolute;left:0;text-align:left;margin-left:244.5pt;margin-top:1.55pt;width:15.15pt;height:31.65pt;z-index:251722752;mso-position-horizontal-relative:text;mso-position-vertical-relative:text" coordorigin="6480,2484" coordsize="303,633">
                  <v:rect id="_x0000_s1220" style="position:absolute;left:6480;top:2484;width:288;height:288"/>
                  <v:rect id="_x0000_s1221" style="position:absolute;left:6495;top:2829;width:288;height:288"/>
                </v:group>
              </w:pict>
            </w:r>
            <w:r>
              <w:t>d) Không có số tự nhiên lớn nhất.</w:t>
            </w:r>
          </w:p>
        </w:tc>
      </w:tr>
      <w:tr w:rsidR="00750CBE" w:rsidTr="00CC2661">
        <w:tc>
          <w:tcPr>
            <w:tcW w:w="4968" w:type="dxa"/>
          </w:tcPr>
          <w:p w:rsidR="00750CBE" w:rsidRDefault="00750CBE" w:rsidP="00CC2661">
            <w:r>
              <w:lastRenderedPageBreak/>
              <w:t>b) Số 0 là số tự nhiên bé nhất.</w:t>
            </w:r>
          </w:p>
        </w:tc>
        <w:tc>
          <w:tcPr>
            <w:tcW w:w="5580" w:type="dxa"/>
          </w:tcPr>
          <w:p w:rsidR="00750CBE" w:rsidRDefault="00750CBE" w:rsidP="00CC2661">
            <w:r>
              <w:t>e) Hai  số tự nhiên hơn kém nhau 1 đơn vị.</w:t>
            </w:r>
          </w:p>
        </w:tc>
      </w:tr>
      <w:tr w:rsidR="00750CBE" w:rsidTr="00CC2661">
        <w:tc>
          <w:tcPr>
            <w:tcW w:w="4968" w:type="dxa"/>
          </w:tcPr>
          <w:p w:rsidR="00750CBE" w:rsidRDefault="00750CBE" w:rsidP="00CC2661">
            <w:r>
              <w:t>c) Số tự nhiên lớn nhất là 1 tỉ.</w:t>
            </w:r>
          </w:p>
        </w:tc>
        <w:tc>
          <w:tcPr>
            <w:tcW w:w="5580" w:type="dxa"/>
          </w:tcPr>
          <w:p w:rsidR="00750CBE" w:rsidRDefault="00750CBE" w:rsidP="00CC2661"/>
        </w:tc>
      </w:tr>
    </w:tbl>
    <w:p w:rsidR="00750CBE" w:rsidRDefault="00750CBE" w:rsidP="00750CBE">
      <w:r>
        <w:t>2. Viết têm 3 số thích hợp vào chỗ chấ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40"/>
        <w:gridCol w:w="3342"/>
        <w:gridCol w:w="3341"/>
      </w:tblGrid>
      <w:tr w:rsidR="00750CBE" w:rsidTr="00CC2661">
        <w:tc>
          <w:tcPr>
            <w:tcW w:w="3552" w:type="dxa"/>
            <w:tcBorders>
              <w:top w:val="single" w:sz="4" w:space="0" w:color="auto"/>
              <w:left w:val="single" w:sz="4" w:space="0" w:color="auto"/>
              <w:bottom w:val="single" w:sz="4" w:space="0" w:color="auto"/>
              <w:right w:val="single" w:sz="4" w:space="0" w:color="auto"/>
            </w:tcBorders>
          </w:tcPr>
          <w:p w:rsidR="00750CBE" w:rsidRDefault="00750CBE" w:rsidP="00CC2661">
            <w:r>
              <w:t>a) 807; 808; …...; ….....;……</w:t>
            </w:r>
          </w:p>
        </w:tc>
        <w:tc>
          <w:tcPr>
            <w:tcW w:w="3552" w:type="dxa"/>
            <w:tcBorders>
              <w:top w:val="single" w:sz="4" w:space="0" w:color="auto"/>
              <w:left w:val="single" w:sz="4" w:space="0" w:color="auto"/>
              <w:bottom w:val="single" w:sz="4" w:space="0" w:color="auto"/>
              <w:right w:val="single" w:sz="4" w:space="0" w:color="auto"/>
            </w:tcBorders>
          </w:tcPr>
          <w:p w:rsidR="00750CBE" w:rsidRDefault="00750CBE" w:rsidP="00CC2661">
            <w:r>
              <w:t>b) …...; ….....;…...; 501; 503</w:t>
            </w:r>
          </w:p>
        </w:tc>
        <w:tc>
          <w:tcPr>
            <w:tcW w:w="3552" w:type="dxa"/>
            <w:tcBorders>
              <w:top w:val="single" w:sz="4" w:space="0" w:color="auto"/>
              <w:left w:val="single" w:sz="4" w:space="0" w:color="auto"/>
              <w:bottom w:val="single" w:sz="4" w:space="0" w:color="auto"/>
              <w:right w:val="single" w:sz="4" w:space="0" w:color="auto"/>
            </w:tcBorders>
          </w:tcPr>
          <w:p w:rsidR="00750CBE" w:rsidRDefault="00750CBE" w:rsidP="00CC2661">
            <w:r>
              <w:t>a) 796; 798; …...; ….....;……</w:t>
            </w:r>
          </w:p>
        </w:tc>
      </w:tr>
    </w:tbl>
    <w:p w:rsidR="00750CBE" w:rsidRDefault="00750CBE" w:rsidP="00750CBE">
      <w:r>
        <w:pict>
          <v:group id="_x0000_s1222" style="position:absolute;left:0;text-align:left;margin-left:76.35pt;margin-top:15.75pt;width:14.4pt;height:49.65pt;z-index:251723776;mso-position-horizontal-relative:text;mso-position-vertical-relative:text" coordorigin="8040,2775" coordsize="288,993">
            <v:rect id="_x0000_s1223" style="position:absolute;left:8040;top:2775;width:288;height:288"/>
            <v:rect id="_x0000_s1224" style="position:absolute;left:8040;top:3135;width:288;height:288"/>
            <v:rect id="_x0000_s1225" style="position:absolute;left:8040;top:3480;width:288;height:288"/>
          </v:group>
        </w:pict>
      </w:r>
      <w:r>
        <w:pict>
          <v:group id="_x0000_s1226" style="position:absolute;left:0;text-align:left;margin-left:396pt;margin-top:14.5pt;width:14.4pt;height:49.65pt;z-index:251724800;mso-position-horizontal-relative:text;mso-position-vertical-relative:text" coordorigin="8040,2775" coordsize="288,993">
            <v:rect id="_x0000_s1227" style="position:absolute;left:8040;top:2775;width:288;height:288"/>
            <v:rect id="_x0000_s1228" style="position:absolute;left:8040;top:3135;width:288;height:288"/>
            <v:rect id="_x0000_s1229" style="position:absolute;left:8040;top:3480;width:288;height:288"/>
          </v:group>
        </w:pict>
      </w:r>
      <w:r>
        <w:t>3.  Điền dấu ( &gt;, &lt;, =) thích hợp vào ô trống:</w:t>
      </w:r>
    </w:p>
    <w:tbl>
      <w:tblPr>
        <w:tblW w:w="10548" w:type="dxa"/>
        <w:tblLook w:val="01E0"/>
      </w:tblPr>
      <w:tblGrid>
        <w:gridCol w:w="2448"/>
        <w:gridCol w:w="3960"/>
        <w:gridCol w:w="2340"/>
        <w:gridCol w:w="1800"/>
      </w:tblGrid>
      <w:tr w:rsidR="00750CBE" w:rsidTr="00CC2661">
        <w:tc>
          <w:tcPr>
            <w:tcW w:w="2448" w:type="dxa"/>
          </w:tcPr>
          <w:p w:rsidR="00750CBE" w:rsidRDefault="00750CBE" w:rsidP="00CC2661">
            <w:r>
              <w:t xml:space="preserve">  3 hg 5 dag</w:t>
            </w:r>
          </w:p>
        </w:tc>
        <w:tc>
          <w:tcPr>
            <w:tcW w:w="3960" w:type="dxa"/>
          </w:tcPr>
          <w:p w:rsidR="00750CBE" w:rsidRDefault="00750CBE" w:rsidP="00CC2661">
            <w:r>
              <w:t>305g</w:t>
            </w:r>
          </w:p>
        </w:tc>
        <w:tc>
          <w:tcPr>
            <w:tcW w:w="2340" w:type="dxa"/>
          </w:tcPr>
          <w:p w:rsidR="00750CBE" w:rsidRDefault="00750CBE" w:rsidP="00CC2661">
            <w:r>
              <w:t>3 tạ 4 kg</w:t>
            </w:r>
          </w:p>
        </w:tc>
        <w:tc>
          <w:tcPr>
            <w:tcW w:w="1800" w:type="dxa"/>
          </w:tcPr>
          <w:p w:rsidR="00750CBE" w:rsidRDefault="00750CBE" w:rsidP="00CC2661">
            <w:r>
              <w:t>340g</w:t>
            </w:r>
          </w:p>
        </w:tc>
      </w:tr>
      <w:tr w:rsidR="00750CBE" w:rsidTr="00CC2661">
        <w:tc>
          <w:tcPr>
            <w:tcW w:w="2448" w:type="dxa"/>
          </w:tcPr>
          <w:p w:rsidR="00750CBE" w:rsidRDefault="00750CBE" w:rsidP="00CC2661">
            <w:r>
              <w:t xml:space="preserve">  7 kg 5 dag</w:t>
            </w:r>
          </w:p>
        </w:tc>
        <w:tc>
          <w:tcPr>
            <w:tcW w:w="3960" w:type="dxa"/>
          </w:tcPr>
          <w:p w:rsidR="00750CBE" w:rsidRDefault="00750CBE" w:rsidP="00CC2661">
            <w:r>
              <w:t>7 500g</w:t>
            </w:r>
          </w:p>
        </w:tc>
        <w:tc>
          <w:tcPr>
            <w:tcW w:w="2340" w:type="dxa"/>
          </w:tcPr>
          <w:p w:rsidR="00750CBE" w:rsidRDefault="00750CBE" w:rsidP="00CC2661">
            <w:r>
              <w:t>1 tấn 5 tạ</w:t>
            </w:r>
          </w:p>
        </w:tc>
        <w:tc>
          <w:tcPr>
            <w:tcW w:w="1800" w:type="dxa"/>
          </w:tcPr>
          <w:p w:rsidR="00750CBE" w:rsidRDefault="00750CBE" w:rsidP="00CC2661">
            <w:r>
              <w:t>1 500 kg</w:t>
            </w:r>
          </w:p>
        </w:tc>
      </w:tr>
      <w:tr w:rsidR="00750CBE" w:rsidTr="00CC2661">
        <w:tc>
          <w:tcPr>
            <w:tcW w:w="2448" w:type="dxa"/>
          </w:tcPr>
          <w:p w:rsidR="00750CBE" w:rsidRDefault="00750CBE" w:rsidP="00CC2661">
            <w:r>
              <w:t xml:space="preserve">  120 kg</w:t>
            </w:r>
          </w:p>
        </w:tc>
        <w:tc>
          <w:tcPr>
            <w:tcW w:w="3960" w:type="dxa"/>
          </w:tcPr>
          <w:p w:rsidR="00750CBE" w:rsidRDefault="00750CBE" w:rsidP="00CC2661">
            <w:r>
              <w:t>12 yến</w:t>
            </w:r>
          </w:p>
        </w:tc>
        <w:tc>
          <w:tcPr>
            <w:tcW w:w="2340" w:type="dxa"/>
          </w:tcPr>
          <w:p w:rsidR="00750CBE" w:rsidRDefault="00750CBE" w:rsidP="00CC2661">
            <w:r>
              <w:t>2 tấn 45 kg</w:t>
            </w:r>
          </w:p>
        </w:tc>
        <w:tc>
          <w:tcPr>
            <w:tcW w:w="1800" w:type="dxa"/>
          </w:tcPr>
          <w:p w:rsidR="00750CBE" w:rsidRDefault="00750CBE" w:rsidP="00CC2661">
            <w:r>
              <w:t xml:space="preserve"> 2 tấn 4 yến</w:t>
            </w:r>
          </w:p>
        </w:tc>
      </w:tr>
    </w:tbl>
    <w:p w:rsidR="00750CBE" w:rsidRDefault="00750CBE" w:rsidP="00750CBE">
      <w:r>
        <w:t>4.  Viết số thích hợp vào chỗ chấm:</w:t>
      </w:r>
    </w:p>
    <w:tbl>
      <w:tblPr>
        <w:tblW w:w="10548" w:type="dxa"/>
        <w:tblLook w:val="01E0"/>
      </w:tblPr>
      <w:tblGrid>
        <w:gridCol w:w="5508"/>
        <w:gridCol w:w="5040"/>
      </w:tblGrid>
      <w:tr w:rsidR="00750CBE" w:rsidTr="00CC2661">
        <w:tc>
          <w:tcPr>
            <w:tcW w:w="5508" w:type="dxa"/>
          </w:tcPr>
          <w:p w:rsidR="00750CBE" w:rsidRDefault="00750CBE" w:rsidP="00CC2661">
            <w:r>
              <w:t xml:space="preserve">  3 giờ 20 phút = ………….. phút</w:t>
            </w:r>
          </w:p>
        </w:tc>
        <w:tc>
          <w:tcPr>
            <w:tcW w:w="5040" w:type="dxa"/>
          </w:tcPr>
          <w:p w:rsidR="00750CBE" w:rsidRDefault="00750CBE" w:rsidP="00CC2661">
            <w:pPr>
              <w:tabs>
                <w:tab w:val="left" w:pos="2520"/>
              </w:tabs>
            </w:pPr>
            <w:r>
              <w:t>120 giờ = ………………… ngày</w:t>
            </w:r>
          </w:p>
        </w:tc>
      </w:tr>
      <w:tr w:rsidR="00750CBE" w:rsidTr="00CC2661">
        <w:tc>
          <w:tcPr>
            <w:tcW w:w="5508" w:type="dxa"/>
          </w:tcPr>
          <w:p w:rsidR="00750CBE" w:rsidRDefault="00750CBE" w:rsidP="00CC2661">
            <w:r>
              <w:t xml:space="preserve">  5 phút 30 giây = ………….giây</w:t>
            </w:r>
          </w:p>
        </w:tc>
        <w:tc>
          <w:tcPr>
            <w:tcW w:w="5040" w:type="dxa"/>
          </w:tcPr>
          <w:p w:rsidR="00750CBE" w:rsidRDefault="00750CBE" w:rsidP="00CC2661">
            <w:r>
              <w:t>9 thế kỷ = ………… …….. năm</w:t>
            </w:r>
          </w:p>
        </w:tc>
      </w:tr>
      <w:tr w:rsidR="00750CBE" w:rsidTr="00CC2661">
        <w:tc>
          <w:tcPr>
            <w:tcW w:w="5508" w:type="dxa"/>
          </w:tcPr>
          <w:p w:rsidR="00750CBE" w:rsidRDefault="00750CBE" w:rsidP="00CC2661">
            <w:r>
              <w:t xml:space="preserve">  </w:t>
            </w:r>
            <w:r>
              <w:rPr>
                <w:position w:val="-24"/>
              </w:rPr>
              <w:object w:dxaOrig="240" w:dyaOrig="620">
                <v:shape id="_x0000_i1043" type="#_x0000_t75" style="width:12pt;height:30.75pt" o:ole="">
                  <v:imagedata r:id="rId14" o:title=""/>
                </v:shape>
                <o:OLEObject Type="Embed" ProgID="Equation.DSMT4" ShapeID="_x0000_i1043" DrawAspect="Content" ObjectID="_1632287386" r:id="rId40"/>
              </w:object>
            </w:r>
            <w:r>
              <w:t xml:space="preserve"> giờ = ………………….. phút</w:t>
            </w:r>
          </w:p>
        </w:tc>
        <w:tc>
          <w:tcPr>
            <w:tcW w:w="5040" w:type="dxa"/>
          </w:tcPr>
          <w:p w:rsidR="00750CBE" w:rsidRDefault="00750CBE" w:rsidP="00CC2661">
            <w:r>
              <w:t>5 thế kỷ 5 năm = …………. tháng</w:t>
            </w:r>
          </w:p>
        </w:tc>
      </w:tr>
    </w:tbl>
    <w:p w:rsidR="00750CBE" w:rsidRDefault="00750CBE" w:rsidP="00750CBE">
      <w:r>
        <w:t>5. Khoanh vào các chữ đặt trước câu trả lời đúng:</w:t>
      </w:r>
    </w:p>
    <w:p w:rsidR="00750CBE" w:rsidRDefault="00750CBE" w:rsidP="00750CBE">
      <w:r>
        <w:t xml:space="preserve">    Bác Hồ sinh năm 1890, năm đó thuộc thế kỷ:</w:t>
      </w:r>
    </w:p>
    <w:tbl>
      <w:tblPr>
        <w:tblW w:w="10656" w:type="dxa"/>
        <w:tblLook w:val="01E0"/>
      </w:tblPr>
      <w:tblGrid>
        <w:gridCol w:w="2578"/>
        <w:gridCol w:w="2577"/>
        <w:gridCol w:w="2815"/>
        <w:gridCol w:w="2686"/>
      </w:tblGrid>
      <w:tr w:rsidR="00750CBE" w:rsidTr="00CC2661">
        <w:tc>
          <w:tcPr>
            <w:tcW w:w="2578" w:type="dxa"/>
          </w:tcPr>
          <w:p w:rsidR="00750CBE" w:rsidRDefault="00750CBE" w:rsidP="00CC2661">
            <w:r>
              <w:t xml:space="preserve">   A. XVII</w:t>
            </w:r>
          </w:p>
        </w:tc>
        <w:tc>
          <w:tcPr>
            <w:tcW w:w="2577" w:type="dxa"/>
          </w:tcPr>
          <w:p w:rsidR="00750CBE" w:rsidRDefault="00750CBE" w:rsidP="00CC2661">
            <w:r>
              <w:t xml:space="preserve">    B. XVIII</w:t>
            </w:r>
          </w:p>
        </w:tc>
        <w:tc>
          <w:tcPr>
            <w:tcW w:w="2815" w:type="dxa"/>
          </w:tcPr>
          <w:p w:rsidR="00750CBE" w:rsidRDefault="00750CBE" w:rsidP="00CC2661">
            <w:r>
              <w:t xml:space="preserve">       C. XIX</w:t>
            </w:r>
          </w:p>
        </w:tc>
        <w:tc>
          <w:tcPr>
            <w:tcW w:w="2686" w:type="dxa"/>
          </w:tcPr>
          <w:p w:rsidR="00750CBE" w:rsidRDefault="00750CBE" w:rsidP="00CC2661">
            <w:pPr>
              <w:tabs>
                <w:tab w:val="left" w:pos="2520"/>
              </w:tabs>
            </w:pPr>
            <w:r>
              <w:t xml:space="preserve">          D. XX</w:t>
            </w:r>
          </w:p>
        </w:tc>
      </w:tr>
    </w:tbl>
    <w:p w:rsidR="00750CBE" w:rsidRDefault="00750CBE" w:rsidP="00750CBE">
      <w:r>
        <w:t>6. a) Viết 6 số tự nhiên liên tiếp từ bé đến lớn, bắt đầu là số chẵn lớn nhất có 3 chữ số:</w:t>
      </w:r>
    </w:p>
    <w:p w:rsidR="00750CBE" w:rsidRDefault="00750CBE" w:rsidP="00750CBE">
      <w:r>
        <w:t>……………………………………………………………………………………………………………………………………………………………………………………………………</w:t>
      </w:r>
    </w:p>
    <w:p w:rsidR="00750CBE" w:rsidRDefault="00750CBE" w:rsidP="00750CBE">
      <w:r>
        <w:t>b) Viết các số sau theo thứ tụ giảm dần:</w:t>
      </w:r>
    </w:p>
    <w:tbl>
      <w:tblPr>
        <w:tblW w:w="0" w:type="auto"/>
        <w:tblLook w:val="01E0"/>
      </w:tblPr>
      <w:tblGrid>
        <w:gridCol w:w="2004"/>
        <w:gridCol w:w="2004"/>
        <w:gridCol w:w="2005"/>
        <w:gridCol w:w="2005"/>
        <w:gridCol w:w="2005"/>
      </w:tblGrid>
      <w:tr w:rsidR="00750CBE" w:rsidTr="00CC2661">
        <w:tc>
          <w:tcPr>
            <w:tcW w:w="2131" w:type="dxa"/>
          </w:tcPr>
          <w:p w:rsidR="00750CBE" w:rsidRDefault="00750CBE" w:rsidP="00CC2661">
            <w:pPr>
              <w:jc w:val="center"/>
            </w:pPr>
            <w:r>
              <w:lastRenderedPageBreak/>
              <w:t>644 999</w:t>
            </w:r>
          </w:p>
        </w:tc>
        <w:tc>
          <w:tcPr>
            <w:tcW w:w="2131" w:type="dxa"/>
          </w:tcPr>
          <w:p w:rsidR="00750CBE" w:rsidRDefault="00750CBE" w:rsidP="00CC2661">
            <w:pPr>
              <w:jc w:val="center"/>
            </w:pPr>
            <w:r>
              <w:t>3 670 012</w:t>
            </w:r>
          </w:p>
        </w:tc>
        <w:tc>
          <w:tcPr>
            <w:tcW w:w="2131" w:type="dxa"/>
          </w:tcPr>
          <w:p w:rsidR="00750CBE" w:rsidRDefault="00750CBE" w:rsidP="00CC2661">
            <w:pPr>
              <w:jc w:val="center"/>
            </w:pPr>
            <w:r>
              <w:t>645 702</w:t>
            </w:r>
          </w:p>
        </w:tc>
        <w:tc>
          <w:tcPr>
            <w:tcW w:w="2131" w:type="dxa"/>
          </w:tcPr>
          <w:p w:rsidR="00750CBE" w:rsidRDefault="00750CBE" w:rsidP="00CC2661">
            <w:pPr>
              <w:jc w:val="center"/>
            </w:pPr>
            <w:r>
              <w:t>645 712</w:t>
            </w:r>
          </w:p>
        </w:tc>
        <w:tc>
          <w:tcPr>
            <w:tcW w:w="2132" w:type="dxa"/>
          </w:tcPr>
          <w:p w:rsidR="00750CBE" w:rsidRDefault="00750CBE" w:rsidP="00CC2661">
            <w:pPr>
              <w:jc w:val="center"/>
            </w:pPr>
            <w:r>
              <w:t>645 803</w:t>
            </w:r>
          </w:p>
        </w:tc>
      </w:tr>
      <w:tr w:rsidR="00750CBE" w:rsidTr="00CC2661">
        <w:tc>
          <w:tcPr>
            <w:tcW w:w="2131" w:type="dxa"/>
          </w:tcPr>
          <w:p w:rsidR="00750CBE" w:rsidRDefault="00750CBE" w:rsidP="00CC2661">
            <w:pPr>
              <w:jc w:val="center"/>
            </w:pPr>
            <w:r>
              <w:t>…………….</w:t>
            </w:r>
          </w:p>
        </w:tc>
        <w:tc>
          <w:tcPr>
            <w:tcW w:w="2131" w:type="dxa"/>
          </w:tcPr>
          <w:p w:rsidR="00750CBE" w:rsidRDefault="00750CBE" w:rsidP="00CC2661">
            <w:pPr>
              <w:jc w:val="center"/>
            </w:pPr>
            <w:r>
              <w:t>…………….</w:t>
            </w:r>
          </w:p>
        </w:tc>
        <w:tc>
          <w:tcPr>
            <w:tcW w:w="2131" w:type="dxa"/>
          </w:tcPr>
          <w:p w:rsidR="00750CBE" w:rsidRDefault="00750CBE" w:rsidP="00CC2661">
            <w:pPr>
              <w:jc w:val="center"/>
            </w:pPr>
            <w:r>
              <w:t>…………….</w:t>
            </w:r>
          </w:p>
        </w:tc>
        <w:tc>
          <w:tcPr>
            <w:tcW w:w="2131" w:type="dxa"/>
          </w:tcPr>
          <w:p w:rsidR="00750CBE" w:rsidRDefault="00750CBE" w:rsidP="00CC2661">
            <w:pPr>
              <w:jc w:val="center"/>
            </w:pPr>
            <w:r>
              <w:t>…………….</w:t>
            </w:r>
          </w:p>
        </w:tc>
        <w:tc>
          <w:tcPr>
            <w:tcW w:w="2132" w:type="dxa"/>
          </w:tcPr>
          <w:p w:rsidR="00750CBE" w:rsidRDefault="00750CBE" w:rsidP="00CC2661">
            <w:pPr>
              <w:jc w:val="center"/>
            </w:pPr>
            <w:r>
              <w:t>…………….</w:t>
            </w:r>
          </w:p>
        </w:tc>
      </w:tr>
    </w:tbl>
    <w:p w:rsidR="00750CBE" w:rsidRDefault="00750CBE" w:rsidP="00750CBE">
      <w:r>
        <w:t>7. Tìm số tròn trăm x biết:            18 650 &lt; X x 3 &lt; 18 920</w:t>
      </w:r>
      <w:r>
        <w:tab/>
      </w:r>
      <w:r>
        <w:tab/>
      </w:r>
    </w:p>
    <w:p w:rsidR="00750CBE" w:rsidRDefault="00750CBE" w:rsidP="00750CBE">
      <w:r>
        <w:t>……………………………………………………………………………………………………………………………………………………………………………………………………</w:t>
      </w:r>
    </w:p>
    <w:p w:rsidR="00750CBE" w:rsidRDefault="00750CBE" w:rsidP="00750CBE">
      <w:r>
        <w:t>…………………………………………………………………………………………………</w:t>
      </w:r>
    </w:p>
    <w:p w:rsidR="00750CBE" w:rsidRDefault="00750CBE" w:rsidP="00750CBE">
      <w:r>
        <w:t xml:space="preserve">8. Có 2 kho chứa gạo, kho thứ nhất chứa 12 tấn 8 tạ gạo, kho thứ hai chứa bằng </w:t>
      </w:r>
      <w:r>
        <w:rPr>
          <w:position w:val="-24"/>
        </w:rPr>
        <w:object w:dxaOrig="240" w:dyaOrig="620">
          <v:shape id="_x0000_i1044" type="#_x0000_t75" style="width:12pt;height:30.75pt" o:ole="">
            <v:imagedata r:id="rId14" o:title=""/>
          </v:shape>
          <o:OLEObject Type="Embed" ProgID="Equation.DSMT4" ShapeID="_x0000_i1044" DrawAspect="Content" ObjectID="_1632287387" r:id="rId41"/>
        </w:object>
      </w:r>
      <w:r>
        <w:t xml:space="preserve"> số gạo kho thứ nhất. Hỏi phải chuyển từ kho thứ nhất sang kho thứ hai bao nhiêu kg gạo để hai kho có số gạo bằng nhau?</w:t>
      </w:r>
    </w:p>
    <w:p w:rsidR="00750CBE" w:rsidRDefault="00750CBE" w:rsidP="00750CBE">
      <w:pPr>
        <w:jc w:val="center"/>
      </w:pPr>
      <w:r>
        <w:t>Bài giải</w:t>
      </w:r>
    </w:p>
    <w:p w:rsidR="00750CBE" w:rsidRDefault="00750CBE" w:rsidP="00750CBE">
      <w:r>
        <w:t>……………………………………………………………………………………………………………………………………………………………………………………………………</w:t>
      </w:r>
    </w:p>
    <w:p w:rsidR="00750CBE" w:rsidRDefault="00750CBE" w:rsidP="00750CBE">
      <w:r>
        <w:t>……………………………………………………………………………………………………………………………………………………………………………………………………</w:t>
      </w:r>
    </w:p>
    <w:p w:rsidR="00750CBE" w:rsidRDefault="00750CBE" w:rsidP="00750CBE">
      <w:r>
        <w:t>9. Mùa xuân năm 2009 kỷ niệm 220 năm Quang Trung đại phá quân Thanh. Như vậy Quang Trung đại phá quân thanh vào năm nào? Năm đó thuộc thế kỷ thứ mấy?</w:t>
      </w:r>
    </w:p>
    <w:p w:rsidR="00750CBE" w:rsidRDefault="00750CBE" w:rsidP="00750CBE">
      <w:pPr>
        <w:jc w:val="center"/>
      </w:pPr>
      <w:r>
        <w:t>Bài giải …………………………………………………………………………………………………………………………………………………………………………………………………….…………………………………………………………………………………………………</w:t>
      </w:r>
    </w:p>
    <w:p w:rsidR="00750CBE" w:rsidRDefault="00750CBE" w:rsidP="00750CBE">
      <w:pPr>
        <w:jc w:val="center"/>
      </w:pPr>
      <w:r>
        <w:rPr>
          <w:b/>
          <w:u w:val="single"/>
        </w:rPr>
        <w:lastRenderedPageBreak/>
        <w:t>ĐỀ 4B</w:t>
      </w:r>
    </w:p>
    <w:p w:rsidR="00750CBE" w:rsidRDefault="00750CBE" w:rsidP="00750CBE">
      <w:r>
        <w:t>1. Khoanh tròn vào trước câu trả lời đúng:</w:t>
      </w:r>
    </w:p>
    <w:p w:rsidR="00750CBE" w:rsidRDefault="00750CBE" w:rsidP="00750CBE">
      <w:r>
        <w:t>a) Cho 6 chữ số 1, 2, 5, 6, 9, 0. Hãy viết số bé nhất gồm 6 chữ số đã cho.</w:t>
      </w:r>
    </w:p>
    <w:tbl>
      <w:tblPr>
        <w:tblW w:w="10571" w:type="dxa"/>
        <w:tblLook w:val="01E0"/>
      </w:tblPr>
      <w:tblGrid>
        <w:gridCol w:w="3419"/>
        <w:gridCol w:w="3418"/>
        <w:gridCol w:w="3734"/>
      </w:tblGrid>
      <w:tr w:rsidR="00750CBE" w:rsidTr="00CC2661">
        <w:trPr>
          <w:trHeight w:val="309"/>
        </w:trPr>
        <w:tc>
          <w:tcPr>
            <w:tcW w:w="3419" w:type="dxa"/>
          </w:tcPr>
          <w:p w:rsidR="00750CBE" w:rsidRDefault="00750CBE" w:rsidP="00CC2661">
            <w:r>
              <w:t xml:space="preserve">   A. 012 569</w:t>
            </w:r>
          </w:p>
        </w:tc>
        <w:tc>
          <w:tcPr>
            <w:tcW w:w="3418" w:type="dxa"/>
          </w:tcPr>
          <w:p w:rsidR="00750CBE" w:rsidRDefault="00750CBE" w:rsidP="00CC2661">
            <w:r>
              <w:t xml:space="preserve">    B. 125 690</w:t>
            </w:r>
          </w:p>
        </w:tc>
        <w:tc>
          <w:tcPr>
            <w:tcW w:w="3734" w:type="dxa"/>
          </w:tcPr>
          <w:p w:rsidR="00750CBE" w:rsidRDefault="00750CBE" w:rsidP="00CC2661">
            <w:r>
              <w:t xml:space="preserve">       C. 102 569</w:t>
            </w:r>
          </w:p>
        </w:tc>
      </w:tr>
    </w:tbl>
    <w:p w:rsidR="00750CBE" w:rsidRDefault="00750CBE" w:rsidP="00750CBE">
      <w:r>
        <w:t>b) Giá trị của chữ số 3 trong số nhỏ nhất có 6 chữ số khác nhau là:</w:t>
      </w:r>
    </w:p>
    <w:tbl>
      <w:tblPr>
        <w:tblW w:w="10571" w:type="dxa"/>
        <w:tblLook w:val="01E0"/>
      </w:tblPr>
      <w:tblGrid>
        <w:gridCol w:w="3419"/>
        <w:gridCol w:w="3418"/>
        <w:gridCol w:w="3734"/>
      </w:tblGrid>
      <w:tr w:rsidR="00750CBE" w:rsidTr="00CC2661">
        <w:trPr>
          <w:trHeight w:val="309"/>
        </w:trPr>
        <w:tc>
          <w:tcPr>
            <w:tcW w:w="3419" w:type="dxa"/>
          </w:tcPr>
          <w:p w:rsidR="00750CBE" w:rsidRDefault="00750CBE" w:rsidP="00CC2661">
            <w:r>
              <w:t xml:space="preserve">   A. 30</w:t>
            </w:r>
          </w:p>
        </w:tc>
        <w:tc>
          <w:tcPr>
            <w:tcW w:w="3418" w:type="dxa"/>
          </w:tcPr>
          <w:p w:rsidR="00750CBE" w:rsidRDefault="00750CBE" w:rsidP="00CC2661">
            <w:r>
              <w:t xml:space="preserve">    B. 300</w:t>
            </w:r>
          </w:p>
        </w:tc>
        <w:tc>
          <w:tcPr>
            <w:tcW w:w="3734" w:type="dxa"/>
          </w:tcPr>
          <w:p w:rsidR="00750CBE" w:rsidRDefault="00750CBE" w:rsidP="00CC2661">
            <w:r>
              <w:t xml:space="preserve">       C. 3000</w:t>
            </w:r>
          </w:p>
        </w:tc>
      </w:tr>
    </w:tbl>
    <w:p w:rsidR="00750CBE" w:rsidRDefault="00750CBE" w:rsidP="00750CBE">
      <w:r>
        <w:t>2. Viết số thích hợp vào chỗ chấm:</w:t>
      </w:r>
    </w:p>
    <w:tbl>
      <w:tblPr>
        <w:tblW w:w="0" w:type="auto"/>
        <w:tblLook w:val="01E0"/>
      </w:tblPr>
      <w:tblGrid>
        <w:gridCol w:w="3359"/>
        <w:gridCol w:w="3332"/>
        <w:gridCol w:w="3332"/>
      </w:tblGrid>
      <w:tr w:rsidR="00750CBE" w:rsidTr="00CC2661">
        <w:trPr>
          <w:trHeight w:val="399"/>
        </w:trPr>
        <w:tc>
          <w:tcPr>
            <w:tcW w:w="3524" w:type="dxa"/>
          </w:tcPr>
          <w:p w:rsidR="00750CBE" w:rsidRDefault="00750CBE" w:rsidP="00CC2661">
            <w:r>
              <w:t>2 tạ 3 yến 5kg = ……….. kg</w:t>
            </w:r>
          </w:p>
        </w:tc>
        <w:tc>
          <w:tcPr>
            <w:tcW w:w="3524" w:type="dxa"/>
          </w:tcPr>
          <w:p w:rsidR="00750CBE" w:rsidRDefault="00750CBE" w:rsidP="00CC2661">
            <w:r>
              <w:t xml:space="preserve">      3 tấn 5 tạ = ……….. kg</w:t>
            </w:r>
          </w:p>
        </w:tc>
        <w:tc>
          <w:tcPr>
            <w:tcW w:w="3524" w:type="dxa"/>
          </w:tcPr>
          <w:p w:rsidR="00750CBE" w:rsidRDefault="00750CBE" w:rsidP="00CC2661">
            <w:r>
              <w:t xml:space="preserve">    3000 yến = …………. Tấn</w:t>
            </w:r>
          </w:p>
        </w:tc>
      </w:tr>
      <w:tr w:rsidR="00750CBE" w:rsidTr="00CC2661">
        <w:trPr>
          <w:trHeight w:val="418"/>
        </w:trPr>
        <w:tc>
          <w:tcPr>
            <w:tcW w:w="3524" w:type="dxa"/>
          </w:tcPr>
          <w:p w:rsidR="00750CBE" w:rsidRDefault="00750CBE" w:rsidP="00CC2661">
            <w:r>
              <w:t>80 000kg = ……………   tấn</w:t>
            </w:r>
          </w:p>
        </w:tc>
        <w:tc>
          <w:tcPr>
            <w:tcW w:w="3524" w:type="dxa"/>
          </w:tcPr>
          <w:p w:rsidR="00750CBE" w:rsidRDefault="00750CBE" w:rsidP="00CC2661">
            <w:r>
              <w:t xml:space="preserve">      1200kg = …………. Tạ</w:t>
            </w:r>
          </w:p>
        </w:tc>
        <w:tc>
          <w:tcPr>
            <w:tcW w:w="3524" w:type="dxa"/>
          </w:tcPr>
          <w:p w:rsidR="00750CBE" w:rsidRDefault="00750CBE" w:rsidP="00CC2661">
            <w:r>
              <w:t xml:space="preserve">    5 yến 6kg = …………. Kg</w:t>
            </w:r>
          </w:p>
        </w:tc>
      </w:tr>
    </w:tbl>
    <w:p w:rsidR="00750CBE" w:rsidRDefault="00750CBE" w:rsidP="00750CBE">
      <w:r>
        <w:t>3. Khoanh vào chữ đặt trước câu trả lời đúng:</w:t>
      </w:r>
    </w:p>
    <w:p w:rsidR="00750CBE" w:rsidRDefault="00750CBE" w:rsidP="00750CBE">
      <w:r>
        <w:t xml:space="preserve">    Bảng sau ghi tên vận động viên và thời gian chạy trên cùng một quãng đường của mỗi người:</w:t>
      </w:r>
    </w:p>
    <w:tbl>
      <w:tblPr>
        <w:tblW w:w="0" w:type="auto"/>
        <w:tblLook w:val="01E0"/>
      </w:tblPr>
      <w:tblGrid>
        <w:gridCol w:w="2512"/>
        <w:gridCol w:w="2498"/>
        <w:gridCol w:w="2500"/>
        <w:gridCol w:w="2513"/>
      </w:tblGrid>
      <w:tr w:rsidR="00750CBE" w:rsidTr="00CC2661">
        <w:trPr>
          <w:trHeight w:val="319"/>
        </w:trPr>
        <w:tc>
          <w:tcPr>
            <w:tcW w:w="2642" w:type="dxa"/>
          </w:tcPr>
          <w:p w:rsidR="00750CBE" w:rsidRDefault="00750CBE" w:rsidP="00CC2661">
            <w:pPr>
              <w:jc w:val="center"/>
            </w:pPr>
            <w:r>
              <w:t>Khuê</w:t>
            </w:r>
          </w:p>
        </w:tc>
        <w:tc>
          <w:tcPr>
            <w:tcW w:w="2642" w:type="dxa"/>
          </w:tcPr>
          <w:p w:rsidR="00750CBE" w:rsidRDefault="00750CBE" w:rsidP="00CC2661">
            <w:pPr>
              <w:jc w:val="center"/>
            </w:pPr>
            <w:r>
              <w:t>Văn</w:t>
            </w:r>
          </w:p>
        </w:tc>
        <w:tc>
          <w:tcPr>
            <w:tcW w:w="2642" w:type="dxa"/>
          </w:tcPr>
          <w:p w:rsidR="00750CBE" w:rsidRDefault="00750CBE" w:rsidP="00CC2661">
            <w:pPr>
              <w:jc w:val="center"/>
            </w:pPr>
            <w:r>
              <w:t>Tú</w:t>
            </w:r>
          </w:p>
        </w:tc>
        <w:tc>
          <w:tcPr>
            <w:tcW w:w="2642" w:type="dxa"/>
          </w:tcPr>
          <w:p w:rsidR="00750CBE" w:rsidRDefault="00750CBE" w:rsidP="00CC2661">
            <w:pPr>
              <w:jc w:val="center"/>
            </w:pPr>
            <w:r>
              <w:t>Quân</w:t>
            </w:r>
          </w:p>
        </w:tc>
      </w:tr>
      <w:tr w:rsidR="00750CBE" w:rsidTr="00CC2661">
        <w:trPr>
          <w:trHeight w:val="335"/>
        </w:trPr>
        <w:tc>
          <w:tcPr>
            <w:tcW w:w="2642" w:type="dxa"/>
          </w:tcPr>
          <w:p w:rsidR="00750CBE" w:rsidRDefault="00750CBE" w:rsidP="00CC2661">
            <w:pPr>
              <w:jc w:val="center"/>
            </w:pPr>
            <w:r>
              <w:t>13 phút</w:t>
            </w:r>
          </w:p>
        </w:tc>
        <w:tc>
          <w:tcPr>
            <w:tcW w:w="2642" w:type="dxa"/>
          </w:tcPr>
          <w:p w:rsidR="00750CBE" w:rsidRDefault="00750CBE" w:rsidP="00CC2661">
            <w:pPr>
              <w:jc w:val="center"/>
            </w:pPr>
            <w:r>
              <w:rPr>
                <w:position w:val="-24"/>
              </w:rPr>
              <w:object w:dxaOrig="220" w:dyaOrig="620">
                <v:shape id="_x0000_i1045" type="#_x0000_t75" style="width:11.25pt;height:30.75pt" o:ole="">
                  <v:imagedata r:id="rId17" o:title=""/>
                </v:shape>
                <o:OLEObject Type="Embed" ProgID="Equation.DSMT4" ShapeID="_x0000_i1045" DrawAspect="Content" ObjectID="_1632287388" r:id="rId42"/>
              </w:object>
            </w:r>
            <w:r>
              <w:t xml:space="preserve"> giờ</w:t>
            </w:r>
          </w:p>
        </w:tc>
        <w:tc>
          <w:tcPr>
            <w:tcW w:w="2642" w:type="dxa"/>
          </w:tcPr>
          <w:p w:rsidR="00750CBE" w:rsidRDefault="00750CBE" w:rsidP="00CC2661">
            <w:pPr>
              <w:jc w:val="center"/>
            </w:pPr>
            <w:r>
              <w:t>700 giây</w:t>
            </w:r>
          </w:p>
        </w:tc>
        <w:tc>
          <w:tcPr>
            <w:tcW w:w="2642" w:type="dxa"/>
          </w:tcPr>
          <w:p w:rsidR="00750CBE" w:rsidRDefault="00750CBE" w:rsidP="00CC2661">
            <w:pPr>
              <w:jc w:val="center"/>
            </w:pPr>
            <w:r>
              <w:t>12 phút 45 giây</w:t>
            </w:r>
          </w:p>
        </w:tc>
      </w:tr>
    </w:tbl>
    <w:p w:rsidR="00750CBE" w:rsidRDefault="00750CBE" w:rsidP="00750CBE">
      <w:r>
        <w:t>Người chạy nhanh nhất là:</w:t>
      </w:r>
    </w:p>
    <w:tbl>
      <w:tblPr>
        <w:tblW w:w="10656" w:type="dxa"/>
        <w:tblLook w:val="01E0"/>
      </w:tblPr>
      <w:tblGrid>
        <w:gridCol w:w="2578"/>
        <w:gridCol w:w="2577"/>
        <w:gridCol w:w="2815"/>
        <w:gridCol w:w="2686"/>
      </w:tblGrid>
      <w:tr w:rsidR="00750CBE" w:rsidTr="00CC2661">
        <w:tc>
          <w:tcPr>
            <w:tcW w:w="2578" w:type="dxa"/>
          </w:tcPr>
          <w:p w:rsidR="00750CBE" w:rsidRDefault="00750CBE" w:rsidP="00CC2661">
            <w:r>
              <w:t xml:space="preserve">   A. Khuê</w:t>
            </w:r>
          </w:p>
        </w:tc>
        <w:tc>
          <w:tcPr>
            <w:tcW w:w="2577" w:type="dxa"/>
          </w:tcPr>
          <w:p w:rsidR="00750CBE" w:rsidRDefault="00750CBE" w:rsidP="00CC2661">
            <w:r>
              <w:t xml:space="preserve">    B. Văn</w:t>
            </w:r>
          </w:p>
        </w:tc>
        <w:tc>
          <w:tcPr>
            <w:tcW w:w="2815" w:type="dxa"/>
          </w:tcPr>
          <w:p w:rsidR="00750CBE" w:rsidRDefault="00750CBE" w:rsidP="00CC2661">
            <w:r>
              <w:t xml:space="preserve">       C. Tú</w:t>
            </w:r>
          </w:p>
        </w:tc>
        <w:tc>
          <w:tcPr>
            <w:tcW w:w="2686" w:type="dxa"/>
          </w:tcPr>
          <w:p w:rsidR="00750CBE" w:rsidRDefault="00750CBE" w:rsidP="00CC2661">
            <w:pPr>
              <w:tabs>
                <w:tab w:val="left" w:pos="2520"/>
              </w:tabs>
            </w:pPr>
            <w:r>
              <w:t xml:space="preserve">          D. Quân</w:t>
            </w:r>
          </w:p>
        </w:tc>
      </w:tr>
    </w:tbl>
    <w:p w:rsidR="00750CBE" w:rsidRDefault="00750CBE" w:rsidP="00750CBE">
      <w:pPr>
        <w:jc w:val="both"/>
      </w:pPr>
      <w:r>
        <w:t xml:space="preserve">4. Đúng ghi Đ, sai ghi S: </w:t>
      </w:r>
    </w:p>
    <w:p w:rsidR="00750CBE" w:rsidRDefault="00750CBE" w:rsidP="00750CBE">
      <w:pPr>
        <w:jc w:val="both"/>
      </w:pPr>
      <w:r>
        <w:t xml:space="preserve">    Điền dấu ( &gt;, &lt;, =) thích hợp vào ô chấm:</w:t>
      </w:r>
    </w:p>
    <w:tbl>
      <w:tblPr>
        <w:tblW w:w="10596" w:type="dxa"/>
        <w:tblLook w:val="01E0"/>
      </w:tblPr>
      <w:tblGrid>
        <w:gridCol w:w="5299"/>
        <w:gridCol w:w="209"/>
        <w:gridCol w:w="5040"/>
        <w:gridCol w:w="48"/>
      </w:tblGrid>
      <w:tr w:rsidR="00750CBE" w:rsidTr="00CC2661">
        <w:trPr>
          <w:trHeight w:val="282"/>
        </w:trPr>
        <w:tc>
          <w:tcPr>
            <w:tcW w:w="5299" w:type="dxa"/>
          </w:tcPr>
          <w:p w:rsidR="00750CBE" w:rsidRDefault="00750CBE" w:rsidP="00CC2661">
            <w:r>
              <w:t xml:space="preserve">  a) 2 tấn 10kg ……………. 20 tạ 1kg</w:t>
            </w:r>
          </w:p>
        </w:tc>
        <w:tc>
          <w:tcPr>
            <w:tcW w:w="5297" w:type="dxa"/>
            <w:gridSpan w:val="3"/>
          </w:tcPr>
          <w:p w:rsidR="00750CBE" w:rsidRDefault="00750CBE" w:rsidP="00CC2661">
            <w:r>
              <w:t xml:space="preserve">                 b) </w:t>
            </w:r>
            <w:r>
              <w:rPr>
                <w:position w:val="-24"/>
              </w:rPr>
              <w:object w:dxaOrig="240" w:dyaOrig="620">
                <v:shape id="_x0000_i1046" type="#_x0000_t75" style="width:12pt;height:30.75pt" o:ole="">
                  <v:imagedata r:id="rId19" o:title=""/>
                </v:shape>
                <o:OLEObject Type="Embed" ProgID="Equation.DSMT4" ShapeID="_x0000_i1046" DrawAspect="Content" ObjectID="_1632287389" r:id="rId43"/>
              </w:object>
            </w:r>
            <w:r>
              <w:t xml:space="preserve"> thế kỷ …….. 300 tháng</w:t>
            </w:r>
          </w:p>
        </w:tc>
      </w:tr>
      <w:tr w:rsidR="00750CBE" w:rsidTr="00CC2661">
        <w:trPr>
          <w:gridAfter w:val="1"/>
          <w:wAfter w:w="48" w:type="dxa"/>
        </w:trPr>
        <w:tc>
          <w:tcPr>
            <w:tcW w:w="5508" w:type="dxa"/>
            <w:gridSpan w:val="2"/>
          </w:tcPr>
          <w:p w:rsidR="00750CBE" w:rsidRDefault="00750CBE" w:rsidP="00CC2661">
            <w:r>
              <w:pict>
                <v:group id="_x0000_s1230" style="position:absolute;left:0;text-align:left;margin-left:203.25pt;margin-top:.3pt;width:269.25pt;height:84.2pt;z-index:251725824;mso-position-horizontal-relative:text;mso-position-vertical-relative:text" coordorigin="5145,7757" coordsize="5385,1684">
                  <v:rect id="_x0000_s1231" style="position:absolute;left:5145;top:7762;width:432;height:432"/>
                  <v:rect id="_x0000_s1232" style="position:absolute;left:5148;top:8382;width:432;height:432"/>
                  <v:rect id="_x0000_s1233" style="position:absolute;left:5151;top:8995;width:432;height:432"/>
                  <v:rect id="_x0000_s1234" style="position:absolute;left:10098;top:7757;width:432;height:432"/>
                  <v:rect id="_x0000_s1235" style="position:absolute;left:10080;top:8374;width:432;height:432"/>
                  <v:rect id="_x0000_s1236" style="position:absolute;left:10080;top:9009;width:432;height:432"/>
                </v:group>
              </w:pict>
            </w:r>
            <w:r>
              <w:t xml:space="preserve">    2 tấn 10kg  &gt;  2 tạ 1kg</w:t>
            </w:r>
          </w:p>
        </w:tc>
        <w:tc>
          <w:tcPr>
            <w:tcW w:w="5040" w:type="dxa"/>
          </w:tcPr>
          <w:p w:rsidR="00750CBE" w:rsidRDefault="00750CBE" w:rsidP="00CC2661">
            <w:pPr>
              <w:tabs>
                <w:tab w:val="left" w:pos="2520"/>
              </w:tabs>
            </w:pPr>
            <w:r>
              <w:rPr>
                <w:position w:val="-24"/>
              </w:rPr>
              <w:object w:dxaOrig="240" w:dyaOrig="620">
                <v:shape id="_x0000_i1047" type="#_x0000_t75" style="width:12pt;height:30.75pt" o:ole="">
                  <v:imagedata r:id="rId19" o:title=""/>
                </v:shape>
                <o:OLEObject Type="Embed" ProgID="Equation.DSMT4" ShapeID="_x0000_i1047" DrawAspect="Content" ObjectID="_1632287390" r:id="rId44"/>
              </w:object>
            </w:r>
            <w:r>
              <w:t xml:space="preserve"> thế kỷ  &gt;   300 tháng</w:t>
            </w:r>
          </w:p>
        </w:tc>
      </w:tr>
      <w:tr w:rsidR="00750CBE" w:rsidTr="00CC2661">
        <w:trPr>
          <w:gridAfter w:val="1"/>
          <w:wAfter w:w="48" w:type="dxa"/>
        </w:trPr>
        <w:tc>
          <w:tcPr>
            <w:tcW w:w="5508" w:type="dxa"/>
            <w:gridSpan w:val="2"/>
          </w:tcPr>
          <w:p w:rsidR="00750CBE" w:rsidRDefault="00750CBE" w:rsidP="00CC2661">
            <w:r>
              <w:lastRenderedPageBreak/>
              <w:t xml:space="preserve">    2 tấn 10kg  =  2 tạ 1kg</w:t>
            </w:r>
          </w:p>
        </w:tc>
        <w:tc>
          <w:tcPr>
            <w:tcW w:w="5040" w:type="dxa"/>
          </w:tcPr>
          <w:p w:rsidR="00750CBE" w:rsidRDefault="00750CBE" w:rsidP="00CC2661">
            <w:r>
              <w:rPr>
                <w:position w:val="-24"/>
              </w:rPr>
              <w:object w:dxaOrig="240" w:dyaOrig="620">
                <v:shape id="_x0000_i1048" type="#_x0000_t75" style="width:12pt;height:30.75pt" o:ole="">
                  <v:imagedata r:id="rId19" o:title=""/>
                </v:shape>
                <o:OLEObject Type="Embed" ProgID="Equation.DSMT4" ShapeID="_x0000_i1048" DrawAspect="Content" ObjectID="_1632287391" r:id="rId45"/>
              </w:object>
            </w:r>
            <w:r>
              <w:t xml:space="preserve"> thế kỷ   =  300 tháng</w:t>
            </w:r>
          </w:p>
        </w:tc>
      </w:tr>
      <w:tr w:rsidR="00750CBE" w:rsidTr="00CC2661">
        <w:trPr>
          <w:gridAfter w:val="1"/>
          <w:wAfter w:w="48" w:type="dxa"/>
        </w:trPr>
        <w:tc>
          <w:tcPr>
            <w:tcW w:w="5508" w:type="dxa"/>
            <w:gridSpan w:val="2"/>
          </w:tcPr>
          <w:p w:rsidR="00750CBE" w:rsidRDefault="00750CBE" w:rsidP="00CC2661">
            <w:r>
              <w:t xml:space="preserve">    2 tấn 10kg  &lt;  2 tạ 1kg</w:t>
            </w:r>
          </w:p>
        </w:tc>
        <w:tc>
          <w:tcPr>
            <w:tcW w:w="5040" w:type="dxa"/>
          </w:tcPr>
          <w:p w:rsidR="00750CBE" w:rsidRDefault="00750CBE" w:rsidP="00CC2661">
            <w:r>
              <w:rPr>
                <w:position w:val="-24"/>
              </w:rPr>
              <w:object w:dxaOrig="240" w:dyaOrig="620">
                <v:shape id="_x0000_i1049" type="#_x0000_t75" style="width:12pt;height:30.75pt" o:ole="">
                  <v:imagedata r:id="rId19" o:title=""/>
                </v:shape>
                <o:OLEObject Type="Embed" ProgID="Equation.DSMT4" ShapeID="_x0000_i1049" DrawAspect="Content" ObjectID="_1632287392" r:id="rId46"/>
              </w:object>
            </w:r>
            <w:r>
              <w:t xml:space="preserve"> thế kỷ   &lt;  300 tháng </w:t>
            </w:r>
          </w:p>
        </w:tc>
      </w:tr>
    </w:tbl>
    <w:p w:rsidR="00750CBE" w:rsidRDefault="00750CBE" w:rsidP="00750CBE">
      <w:pPr>
        <w:jc w:val="both"/>
      </w:pPr>
      <w:r>
        <w:t>5. Viết số thích hợp vào chỗ chấm:</w:t>
      </w:r>
    </w:p>
    <w:tbl>
      <w:tblPr>
        <w:tblW w:w="0" w:type="auto"/>
        <w:tblLook w:val="01E0"/>
      </w:tblPr>
      <w:tblGrid>
        <w:gridCol w:w="5860"/>
        <w:gridCol w:w="4163"/>
      </w:tblGrid>
      <w:tr w:rsidR="00750CBE" w:rsidTr="00CC2661">
        <w:tc>
          <w:tcPr>
            <w:tcW w:w="6228" w:type="dxa"/>
          </w:tcPr>
          <w:p w:rsidR="00750CBE" w:rsidRDefault="00750CBE" w:rsidP="00CC2661">
            <w:r>
              <w:t>a) 4 000 giây = ……... Giờ ……... Phút …..…. giây</w:t>
            </w:r>
          </w:p>
        </w:tc>
        <w:tc>
          <w:tcPr>
            <w:tcW w:w="4320" w:type="dxa"/>
          </w:tcPr>
          <w:p w:rsidR="00750CBE" w:rsidRDefault="00750CBE" w:rsidP="00CC2661">
            <w:pPr>
              <w:jc w:val="center"/>
            </w:pPr>
            <w:r>
              <w:t xml:space="preserve">         b) 1 ngày = …………….. giây</w:t>
            </w:r>
          </w:p>
        </w:tc>
      </w:tr>
    </w:tbl>
    <w:p w:rsidR="00750CBE" w:rsidRDefault="00750CBE" w:rsidP="00750CBE">
      <w:pPr>
        <w:jc w:val="both"/>
      </w:pPr>
      <w:r>
        <w:t xml:space="preserve">6. Một chiếc cầu dài 800m có biển cấm ô tô chạy quá 10k một giờ. Một người lái xe đã cho ô tô chạy qua cầu hết </w:t>
      </w:r>
      <w:r>
        <w:rPr>
          <w:position w:val="-24"/>
        </w:rPr>
        <w:object w:dxaOrig="320" w:dyaOrig="620">
          <v:shape id="_x0000_i1050" type="#_x0000_t75" style="width:15.75pt;height:30.75pt" o:ole="">
            <v:imagedata r:id="rId24" o:title=""/>
          </v:shape>
          <o:OLEObject Type="Embed" ProgID="Equation.DSMT4" ShapeID="_x0000_i1050" DrawAspect="Content" ObjectID="_1632287393" r:id="rId47"/>
        </w:object>
      </w:r>
      <w:r>
        <w:t xml:space="preserve"> giờ. Hỏi người đó có tôn trọng luật giao thông không?</w:t>
      </w:r>
    </w:p>
    <w:p w:rsidR="00750CBE" w:rsidRDefault="00750CBE" w:rsidP="00750CBE">
      <w:pPr>
        <w:jc w:val="center"/>
      </w:pPr>
      <w:r>
        <w:t>Bài giải</w:t>
      </w:r>
    </w:p>
    <w:p w:rsidR="00750CBE" w:rsidRDefault="00750CBE" w:rsidP="00750CBE">
      <w:r>
        <w:t>……………………………………………………………………………………………………………………………………………………………………………………………………………………………………………………………………………………………………….</w:t>
      </w:r>
    </w:p>
    <w:p w:rsidR="00750CBE" w:rsidRDefault="00750CBE" w:rsidP="00750CBE">
      <w:r>
        <w:t>……………………………………………………………………………………………………………………………………………………………………………………………………</w:t>
      </w:r>
    </w:p>
    <w:p w:rsidR="00750CBE" w:rsidRDefault="00750CBE" w:rsidP="00750CBE">
      <w:pPr>
        <w:jc w:val="both"/>
      </w:pPr>
      <w:r>
        <w:t xml:space="preserve">7. Ba ô tô chở hàng. Ô tô thứ nhất chở được 4 tạ 5 yến, ô tô thứ 2 chở bằng </w:t>
      </w:r>
      <w:r>
        <w:rPr>
          <w:position w:val="-24"/>
        </w:rPr>
        <w:object w:dxaOrig="240" w:dyaOrig="620">
          <v:shape id="_x0000_i1051" type="#_x0000_t75" style="width:12pt;height:30.75pt" o:ole="">
            <v:imagedata r:id="rId26" o:title=""/>
          </v:shape>
          <o:OLEObject Type="Embed" ProgID="Equation.DSMT4" ShapeID="_x0000_i1051" DrawAspect="Content" ObjectID="_1632287394" r:id="rId48"/>
        </w:object>
      </w:r>
      <w:r>
        <w:t xml:space="preserve"> lượng hàng của ô tô thứ nhất, nhưng bằng </w:t>
      </w:r>
      <w:r>
        <w:rPr>
          <w:position w:val="-24"/>
        </w:rPr>
        <w:object w:dxaOrig="240" w:dyaOrig="620">
          <v:shape id="_x0000_i1052" type="#_x0000_t75" style="width:12pt;height:30.75pt" o:ole="">
            <v:imagedata r:id="rId28" o:title=""/>
          </v:shape>
          <o:OLEObject Type="Embed" ProgID="Equation.DSMT4" ShapeID="_x0000_i1052" DrawAspect="Content" ObjectID="_1632287395" r:id="rId49"/>
        </w:object>
      </w:r>
      <w:r>
        <w:t xml:space="preserve"> khối lượng hàng của ô tô thứ nhất </w:t>
      </w:r>
      <w:r>
        <w:rPr>
          <w:color w:val="0000FF"/>
        </w:rPr>
        <w:t xml:space="preserve">ba. </w:t>
      </w:r>
      <w:r>
        <w:t>Hỏi cả ba ô tô chở được bao nhiêu kg hàng?</w:t>
      </w:r>
    </w:p>
    <w:p w:rsidR="00750CBE" w:rsidRDefault="00750CBE" w:rsidP="00750CBE"/>
    <w:p w:rsidR="00750CBE" w:rsidRDefault="00750CBE" w:rsidP="00750CBE">
      <w:pPr>
        <w:jc w:val="center"/>
      </w:pPr>
      <w:r>
        <w:t>Bài giải</w:t>
      </w:r>
    </w:p>
    <w:p w:rsidR="00750CBE" w:rsidRDefault="00750CBE" w:rsidP="00750CBE">
      <w:r>
        <w:t>………………………………………………………………………………………………………………………………………………………………………………</w:t>
      </w:r>
      <w:r>
        <w:lastRenderedPageBreak/>
        <w:t>……………………………………………………………………………………………………………………….</w:t>
      </w:r>
    </w:p>
    <w:p w:rsidR="00750CBE" w:rsidRDefault="00750CBE" w:rsidP="00750CBE">
      <w:pPr>
        <w:jc w:val="both"/>
      </w:pPr>
      <w:r>
        <w:t>…………………………………………………………………………………………………………………………………………………………………………………………………….</w:t>
      </w:r>
    </w:p>
    <w:p w:rsidR="00750CBE" w:rsidRDefault="00750CBE" w:rsidP="00750CBE">
      <w:r>
        <w:t>8. Khi viết các số tự nhiên liên tiếp từ 1 đến 2009 thì phải viết tất cả bao nhiêu chữ số?</w:t>
      </w:r>
    </w:p>
    <w:p w:rsidR="00750CBE" w:rsidRDefault="00750CBE" w:rsidP="00750CBE">
      <w:pPr>
        <w:jc w:val="center"/>
      </w:pPr>
      <w:r>
        <w:t>Bài giải</w:t>
      </w:r>
    </w:p>
    <w:p w:rsidR="00750CBE" w:rsidRDefault="00750CBE" w:rsidP="00750CBE">
      <w:r>
        <w:t>……………………………………………………………………………………………………………………………………………………………………………………………………………………………………………………………………………………………………….</w:t>
      </w:r>
    </w:p>
    <w:p w:rsidR="00750CBE" w:rsidRDefault="00750CBE" w:rsidP="00750CBE">
      <w:pPr>
        <w:jc w:val="center"/>
        <w:rPr>
          <w:b/>
          <w:u w:val="single"/>
        </w:rPr>
      </w:pPr>
      <w:r>
        <w:rPr>
          <w:b/>
          <w:u w:val="single"/>
        </w:rPr>
        <w:t>ĐỀ 5A</w:t>
      </w:r>
    </w:p>
    <w:p w:rsidR="00750CBE" w:rsidRDefault="00750CBE" w:rsidP="00750CBE">
      <w:r>
        <w:t xml:space="preserve">1. Đúng ghi Đ, sai ghi S: </w:t>
      </w:r>
    </w:p>
    <w:tbl>
      <w:tblPr>
        <w:tblW w:w="0" w:type="auto"/>
        <w:tblLook w:val="01E0"/>
      </w:tblPr>
      <w:tblGrid>
        <w:gridCol w:w="4057"/>
        <w:gridCol w:w="5966"/>
      </w:tblGrid>
      <w:tr w:rsidR="00750CBE" w:rsidTr="00CC2661">
        <w:trPr>
          <w:trHeight w:val="426"/>
        </w:trPr>
        <w:tc>
          <w:tcPr>
            <w:tcW w:w="4248" w:type="dxa"/>
          </w:tcPr>
          <w:p w:rsidR="00750CBE" w:rsidRDefault="00750CBE" w:rsidP="00CC2661">
            <w:r>
              <w:pict>
                <v:group id="_x0000_s1237" style="position:absolute;left:0;text-align:left;margin-left:174.75pt;margin-top:.4pt;width:347.4pt;height:36.85pt;z-index:251726848" coordorigin="4575,5058" coordsize="6948,737">
                  <v:rect id="_x0000_s1238" style="position:absolute;left:4578;top:5081;width:288;height:288"/>
                  <v:rect id="_x0000_s1239" style="position:absolute;left:4575;top:5507;width:288;height:288"/>
                  <v:rect id="_x0000_s1240" style="position:absolute;left:11220;top:5058;width:288;height:288"/>
                  <v:rect id="_x0000_s1241" style="position:absolute;left:11235;top:5499;width:288;height:288"/>
                </v:group>
              </w:pict>
            </w:r>
            <w:r>
              <w:t xml:space="preserve">a) Năm 1001 thuộc thế kỷ X.   </w:t>
            </w:r>
          </w:p>
        </w:tc>
        <w:tc>
          <w:tcPr>
            <w:tcW w:w="6300" w:type="dxa"/>
          </w:tcPr>
          <w:p w:rsidR="00750CBE" w:rsidRDefault="00750CBE" w:rsidP="00CC2661">
            <w:r>
              <w:t xml:space="preserve">  c) Thế kỷ XV kéo dài từ năm 1401 đến năm 1500</w:t>
            </w:r>
          </w:p>
        </w:tc>
      </w:tr>
      <w:tr w:rsidR="00750CBE" w:rsidTr="00CC2661">
        <w:trPr>
          <w:trHeight w:val="446"/>
        </w:trPr>
        <w:tc>
          <w:tcPr>
            <w:tcW w:w="4248" w:type="dxa"/>
          </w:tcPr>
          <w:p w:rsidR="00750CBE" w:rsidRDefault="00750CBE" w:rsidP="00CC2661">
            <w:r>
              <w:t xml:space="preserve">b) Năm 1001 thuộc thế kỷ XI.   </w:t>
            </w:r>
          </w:p>
        </w:tc>
        <w:tc>
          <w:tcPr>
            <w:tcW w:w="6300" w:type="dxa"/>
          </w:tcPr>
          <w:p w:rsidR="00750CBE" w:rsidRDefault="00750CBE" w:rsidP="00CC2661">
            <w:r>
              <w:t xml:space="preserve">  d) Thế kỷ XV kéo dài từ năm 1400 đến năm 1500</w:t>
            </w:r>
          </w:p>
        </w:tc>
      </w:tr>
    </w:tbl>
    <w:p w:rsidR="00750CBE" w:rsidRDefault="00750CBE" w:rsidP="00750CBE">
      <w:r>
        <w:t>2. Khoanh vào chữ đặt trước câu trả lời đúng:</w:t>
      </w:r>
    </w:p>
    <w:p w:rsidR="00750CBE" w:rsidRDefault="00750CBE" w:rsidP="00750CBE">
      <w:r>
        <w:t>a) Trung bình cộng của các số 15, 20, 25, 30, 35 là:</w:t>
      </w:r>
    </w:p>
    <w:tbl>
      <w:tblPr>
        <w:tblW w:w="0" w:type="auto"/>
        <w:tblLook w:val="01E0"/>
      </w:tblPr>
      <w:tblGrid>
        <w:gridCol w:w="2505"/>
        <w:gridCol w:w="2506"/>
        <w:gridCol w:w="2506"/>
        <w:gridCol w:w="2506"/>
      </w:tblGrid>
      <w:tr w:rsidR="00750CBE" w:rsidTr="00CC2661">
        <w:trPr>
          <w:trHeight w:val="319"/>
        </w:trPr>
        <w:tc>
          <w:tcPr>
            <w:tcW w:w="2642" w:type="dxa"/>
          </w:tcPr>
          <w:p w:rsidR="00750CBE" w:rsidRDefault="00750CBE" w:rsidP="00CC2661">
            <w:pPr>
              <w:jc w:val="center"/>
            </w:pPr>
            <w:r>
              <w:t>A. 20</w:t>
            </w:r>
          </w:p>
        </w:tc>
        <w:tc>
          <w:tcPr>
            <w:tcW w:w="2642" w:type="dxa"/>
          </w:tcPr>
          <w:p w:rsidR="00750CBE" w:rsidRDefault="00750CBE" w:rsidP="00CC2661">
            <w:pPr>
              <w:jc w:val="center"/>
            </w:pPr>
            <w:r>
              <w:t>B. 22</w:t>
            </w:r>
          </w:p>
        </w:tc>
        <w:tc>
          <w:tcPr>
            <w:tcW w:w="2642" w:type="dxa"/>
          </w:tcPr>
          <w:p w:rsidR="00750CBE" w:rsidRDefault="00750CBE" w:rsidP="00CC2661">
            <w:pPr>
              <w:jc w:val="center"/>
            </w:pPr>
            <w:r>
              <w:t>C. 25</w:t>
            </w:r>
          </w:p>
        </w:tc>
        <w:tc>
          <w:tcPr>
            <w:tcW w:w="2642" w:type="dxa"/>
          </w:tcPr>
          <w:p w:rsidR="00750CBE" w:rsidRDefault="00750CBE" w:rsidP="00CC2661">
            <w:pPr>
              <w:jc w:val="center"/>
            </w:pPr>
            <w:r>
              <w:t>D. 28</w:t>
            </w:r>
          </w:p>
        </w:tc>
      </w:tr>
    </w:tbl>
    <w:p w:rsidR="00750CBE" w:rsidRDefault="00750CBE" w:rsidP="00750CBE">
      <w:r>
        <w:t>b) Trung bình cộng của các số 314, 326, 338, 350 là:</w:t>
      </w:r>
    </w:p>
    <w:tbl>
      <w:tblPr>
        <w:tblW w:w="0" w:type="auto"/>
        <w:tblLook w:val="01E0"/>
      </w:tblPr>
      <w:tblGrid>
        <w:gridCol w:w="2500"/>
        <w:gridCol w:w="2525"/>
        <w:gridCol w:w="2499"/>
        <w:gridCol w:w="2499"/>
      </w:tblGrid>
      <w:tr w:rsidR="00750CBE" w:rsidTr="00CC2661">
        <w:trPr>
          <w:trHeight w:val="319"/>
        </w:trPr>
        <w:tc>
          <w:tcPr>
            <w:tcW w:w="2642" w:type="dxa"/>
          </w:tcPr>
          <w:p w:rsidR="00750CBE" w:rsidRDefault="00750CBE" w:rsidP="00CC2661">
            <w:pPr>
              <w:jc w:val="center"/>
            </w:pPr>
            <w:r>
              <w:t>A. 180</w:t>
            </w:r>
          </w:p>
        </w:tc>
        <w:tc>
          <w:tcPr>
            <w:tcW w:w="2642" w:type="dxa"/>
          </w:tcPr>
          <w:p w:rsidR="00750CBE" w:rsidRDefault="00750CBE" w:rsidP="00CC2661">
            <w:pPr>
              <w:jc w:val="center"/>
            </w:pPr>
            <w:r>
              <w:t>B.332</w:t>
            </w:r>
          </w:p>
        </w:tc>
        <w:tc>
          <w:tcPr>
            <w:tcW w:w="2642" w:type="dxa"/>
          </w:tcPr>
          <w:p w:rsidR="00750CBE" w:rsidRDefault="00750CBE" w:rsidP="00CC2661">
            <w:pPr>
              <w:jc w:val="center"/>
            </w:pPr>
            <w:r>
              <w:t>C. 284</w:t>
            </w:r>
          </w:p>
        </w:tc>
        <w:tc>
          <w:tcPr>
            <w:tcW w:w="2642" w:type="dxa"/>
          </w:tcPr>
          <w:p w:rsidR="00750CBE" w:rsidRDefault="00750CBE" w:rsidP="00CC2661">
            <w:pPr>
              <w:jc w:val="center"/>
            </w:pPr>
            <w:r>
              <w:t>D. 386</w:t>
            </w:r>
          </w:p>
        </w:tc>
      </w:tr>
    </w:tbl>
    <w:p w:rsidR="00750CBE" w:rsidRDefault="00750CBE" w:rsidP="00750CBE">
      <w:r>
        <w:t>3. Cho biểu đồ sau đây:</w:t>
      </w:r>
    </w:p>
    <w:p w:rsidR="00750CBE" w:rsidRDefault="00750CBE" w:rsidP="00750CBE">
      <w:r>
        <w:lastRenderedPageBreak/>
        <w:pict>
          <v:rect id="_x0000_s1242" style="position:absolute;left:0;text-align:left;margin-left:3in;margin-top:12.05pt;width:306pt;height:108pt;z-index:251727872" filled="f" stroked="f">
            <v:textbox>
              <w:txbxContent>
                <w:p w:rsidR="00750CBE" w:rsidRDefault="00750CBE" w:rsidP="00750CBE">
                  <w:pPr>
                    <w:rPr>
                      <w:szCs w:val="28"/>
                    </w:rPr>
                  </w:pPr>
                  <w:r>
                    <w:rPr>
                      <w:szCs w:val="28"/>
                    </w:rPr>
                    <w:t>Khoanh vào chữ đặt trước câu trả lời đúng:</w:t>
                  </w:r>
                </w:p>
                <w:p w:rsidR="00750CBE" w:rsidRDefault="00750CBE" w:rsidP="00750CBE">
                  <w:pPr>
                    <w:rPr>
                      <w:szCs w:val="28"/>
                    </w:rPr>
                  </w:pPr>
                  <w:r>
                    <w:rPr>
                      <w:szCs w:val="28"/>
                    </w:rPr>
                    <w:t>Theo biểu đồ trên, một phân xưởng may quần áo trong 4 quý đã may được là:</w:t>
                  </w:r>
                </w:p>
                <w:tbl>
                  <w:tblPr>
                    <w:tblW w:w="0" w:type="auto"/>
                    <w:tblLook w:val="01E0"/>
                  </w:tblPr>
                  <w:tblGrid>
                    <w:gridCol w:w="2916"/>
                    <w:gridCol w:w="2916"/>
                  </w:tblGrid>
                  <w:tr w:rsidR="00750CBE">
                    <w:tc>
                      <w:tcPr>
                        <w:tcW w:w="2916" w:type="dxa"/>
                      </w:tcPr>
                      <w:p w:rsidR="00750CBE" w:rsidRDefault="00750CBE">
                        <w:pPr>
                          <w:rPr>
                            <w:szCs w:val="28"/>
                          </w:rPr>
                        </w:pPr>
                        <w:r>
                          <w:rPr>
                            <w:szCs w:val="28"/>
                          </w:rPr>
                          <w:t>A. 3 000 bộ</w:t>
                        </w:r>
                      </w:p>
                    </w:tc>
                    <w:tc>
                      <w:tcPr>
                        <w:tcW w:w="2916" w:type="dxa"/>
                      </w:tcPr>
                      <w:p w:rsidR="00750CBE" w:rsidRDefault="00750CBE">
                        <w:pPr>
                          <w:rPr>
                            <w:szCs w:val="28"/>
                          </w:rPr>
                        </w:pPr>
                        <w:r>
                          <w:rPr>
                            <w:szCs w:val="28"/>
                          </w:rPr>
                          <w:t>B. 3 200 bộ</w:t>
                        </w:r>
                      </w:p>
                    </w:tc>
                  </w:tr>
                  <w:tr w:rsidR="00750CBE">
                    <w:tc>
                      <w:tcPr>
                        <w:tcW w:w="2916" w:type="dxa"/>
                      </w:tcPr>
                      <w:p w:rsidR="00750CBE" w:rsidRDefault="00750CBE">
                        <w:pPr>
                          <w:rPr>
                            <w:szCs w:val="28"/>
                          </w:rPr>
                        </w:pPr>
                        <w:r>
                          <w:rPr>
                            <w:szCs w:val="28"/>
                          </w:rPr>
                          <w:t>C. 3 300 bộ</w:t>
                        </w:r>
                      </w:p>
                    </w:tc>
                    <w:tc>
                      <w:tcPr>
                        <w:tcW w:w="2916" w:type="dxa"/>
                      </w:tcPr>
                      <w:p w:rsidR="00750CBE" w:rsidRDefault="00750CBE">
                        <w:pPr>
                          <w:rPr>
                            <w:szCs w:val="28"/>
                          </w:rPr>
                        </w:pPr>
                        <w:r>
                          <w:rPr>
                            <w:szCs w:val="28"/>
                          </w:rPr>
                          <w:t>D. 3 380 bộ</w:t>
                        </w:r>
                      </w:p>
                    </w:tc>
                  </w:tr>
                </w:tbl>
                <w:p w:rsidR="00750CBE" w:rsidRDefault="00750CBE" w:rsidP="00750CBE">
                  <w:pPr>
                    <w:rPr>
                      <w:szCs w:val="28"/>
                    </w:rPr>
                  </w:pPr>
                </w:p>
              </w:txbxContent>
            </v:textbox>
          </v:rect>
        </w:pict>
      </w:r>
      <w:r>
        <w:rPr>
          <w:noProof/>
        </w:rPr>
        <w:drawing>
          <wp:inline distT="0" distB="0" distL="0" distR="0">
            <wp:extent cx="2743200" cy="1828800"/>
            <wp:effectExtent l="0" t="0" r="0" b="0"/>
            <wp:docPr id="32" name="Object 3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750CBE" w:rsidRDefault="00750CBE" w:rsidP="00750CBE">
      <w:r>
        <w:t xml:space="preserve">4. Đúng ghi Đ, sai ghi S: </w:t>
      </w:r>
    </w:p>
    <w:p w:rsidR="00750CBE" w:rsidRDefault="00750CBE" w:rsidP="00750CBE">
      <w:r>
        <w:t>Ngày 23 tháng 5 là thứ ba, ngày 1 tháng 6 năm đó là:</w:t>
      </w:r>
    </w:p>
    <w:tbl>
      <w:tblPr>
        <w:tblW w:w="0" w:type="auto"/>
        <w:tblLook w:val="01E0"/>
      </w:tblPr>
      <w:tblGrid>
        <w:gridCol w:w="2498"/>
        <w:gridCol w:w="2509"/>
        <w:gridCol w:w="2508"/>
        <w:gridCol w:w="2508"/>
      </w:tblGrid>
      <w:tr w:rsidR="00750CBE" w:rsidTr="00CC2661">
        <w:trPr>
          <w:trHeight w:val="319"/>
        </w:trPr>
        <w:tc>
          <w:tcPr>
            <w:tcW w:w="2642" w:type="dxa"/>
          </w:tcPr>
          <w:p w:rsidR="00750CBE" w:rsidRDefault="00750CBE" w:rsidP="00CC2661">
            <w:pPr>
              <w:jc w:val="center"/>
            </w:pPr>
            <w:r>
              <w:t>A. thứ tư</w:t>
            </w:r>
          </w:p>
        </w:tc>
        <w:tc>
          <w:tcPr>
            <w:tcW w:w="2642" w:type="dxa"/>
          </w:tcPr>
          <w:p w:rsidR="00750CBE" w:rsidRDefault="00750CBE" w:rsidP="00CC2661">
            <w:pPr>
              <w:jc w:val="center"/>
            </w:pPr>
            <w:r>
              <w:t>B. Thứ năm</w:t>
            </w:r>
          </w:p>
        </w:tc>
        <w:tc>
          <w:tcPr>
            <w:tcW w:w="2642" w:type="dxa"/>
          </w:tcPr>
          <w:p w:rsidR="00750CBE" w:rsidRDefault="00750CBE" w:rsidP="00CC2661">
            <w:pPr>
              <w:jc w:val="center"/>
            </w:pPr>
            <w:r>
              <w:t>C. Thứ sáu</w:t>
            </w:r>
          </w:p>
        </w:tc>
        <w:tc>
          <w:tcPr>
            <w:tcW w:w="2642" w:type="dxa"/>
          </w:tcPr>
          <w:p w:rsidR="00750CBE" w:rsidRDefault="00750CBE" w:rsidP="00CC2661">
            <w:pPr>
              <w:jc w:val="center"/>
            </w:pPr>
            <w:r>
              <w:t>D. Thứ bảy</w:t>
            </w:r>
          </w:p>
        </w:tc>
      </w:tr>
    </w:tbl>
    <w:p w:rsidR="00750CBE" w:rsidRDefault="00750CBE" w:rsidP="00750CBE">
      <w:r>
        <w:t>5. Điền vào chỗ chấm:</w:t>
      </w:r>
    </w:p>
    <w:p w:rsidR="00750CBE" w:rsidRDefault="00750CBE" w:rsidP="00750CBE">
      <w:r>
        <w:t>a) Năm 43 thuộc thế kỷ thứ …………………</w:t>
      </w:r>
    </w:p>
    <w:p w:rsidR="00750CBE" w:rsidRDefault="00750CBE" w:rsidP="00750CBE">
      <w:r>
        <w:t>b) Năm 1010 thuộc thế kỷ thứ …………………</w:t>
      </w:r>
    </w:p>
    <w:p w:rsidR="00750CBE" w:rsidRDefault="00750CBE" w:rsidP="00750CBE">
      <w:r>
        <w:t>c) Thế kỷ XV kéo dài từ năm ……………... đến năm ……………………….</w:t>
      </w:r>
    </w:p>
    <w:p w:rsidR="00750CBE" w:rsidRDefault="00750CBE" w:rsidP="00750CBE">
      <w:r>
        <w:t>d) Ngô Quyền đánh tan quân Nam Hán trên sông Bạch Đằng năm 938. Năm đó thuộc thế kỷ thứ ………….  cách hiện nay ………….. năm</w:t>
      </w:r>
    </w:p>
    <w:p w:rsidR="00750CBE" w:rsidRDefault="00750CBE" w:rsidP="00750CBE">
      <w:r>
        <w:t>6. Một trại nuôi gà ngày đầu bán 3 756 con gà , ngày thứ hai bán được 1 252 con gà, ngày thứ ba bán gấp hai lần số gà bán trong ngày thứ hai. Hỏi trung bình mỗi ngày trại đó bán được bao nhiêu con gà?</w:t>
      </w:r>
    </w:p>
    <w:p w:rsidR="00750CBE" w:rsidRDefault="00750CBE" w:rsidP="00750CBE">
      <w:pPr>
        <w:jc w:val="center"/>
      </w:pPr>
      <w:r>
        <w:t>Lời giải</w:t>
      </w:r>
    </w:p>
    <w:p w:rsidR="00750CBE" w:rsidRDefault="00750CBE" w:rsidP="00750CBE">
      <w:r>
        <w:t>……………………………………………………………………………………………………………………………………………………………………………………………………………………………………………………………………………………………………….</w:t>
      </w:r>
    </w:p>
    <w:p w:rsidR="00750CBE" w:rsidRDefault="00750CBE" w:rsidP="00750CBE">
      <w:r>
        <w:lastRenderedPageBreak/>
        <w:pict>
          <v:rect id="_x0000_s1248" style="position:absolute;left:0;text-align:left;margin-left:570.75pt;margin-top:444.95pt;width:14.4pt;height:14.4pt;z-index:251729920"/>
        </w:pict>
      </w:r>
      <w:r>
        <w:t>…………………………………………………………………………………………………………………………………………………………………………………………………….</w:t>
      </w:r>
    </w:p>
    <w:p w:rsidR="00750CBE" w:rsidRDefault="00750CBE" w:rsidP="00750CBE">
      <w:r>
        <w:t>7. Một ô tô trong 3 giờ đầu mỗi giờ đi được 45km, trong 2 giờ sau mỗi giờ đi được 50km. Hỏi trung bình mỗi giờ ô tô đi được bao nhiêu km?</w:t>
      </w:r>
    </w:p>
    <w:p w:rsidR="00750CBE" w:rsidRDefault="00750CBE" w:rsidP="00750CBE">
      <w:r>
        <w:t>……………………………………………………………………………………………………………………………………………………………………………………………………………………………………………………………………………………………………….</w:t>
      </w:r>
    </w:p>
    <w:p w:rsidR="00750CBE" w:rsidRDefault="00750CBE" w:rsidP="00750CBE">
      <w:r>
        <w:t>…………………………………………………………………………………………………</w:t>
      </w:r>
    </w:p>
    <w:tbl>
      <w:tblPr>
        <w:tblW w:w="0" w:type="auto"/>
        <w:tblLook w:val="01E0"/>
      </w:tblPr>
      <w:tblGrid>
        <w:gridCol w:w="4920"/>
        <w:gridCol w:w="5103"/>
      </w:tblGrid>
      <w:tr w:rsidR="00750CBE" w:rsidTr="00CC2661">
        <w:tc>
          <w:tcPr>
            <w:tcW w:w="5688" w:type="dxa"/>
          </w:tcPr>
          <w:p w:rsidR="00750CBE" w:rsidRDefault="00750CBE" w:rsidP="00CC2661">
            <w:pPr>
              <w:jc w:val="both"/>
            </w:pPr>
            <w:r>
              <w:t>8. Vườn nhà bác An trồng 3 loại cây ăn quả: Xoài, nhãn, bưởi. Hãy viết vào ô trống số cây trồng được của từng loại.</w:t>
            </w:r>
          </w:p>
          <w:p w:rsidR="00750CBE" w:rsidRDefault="00750CBE" w:rsidP="00CC2661">
            <w:pPr>
              <w:jc w:val="both"/>
            </w:pPr>
          </w:p>
          <w:p w:rsidR="00750CBE" w:rsidRDefault="00750CBE" w:rsidP="00CC2661">
            <w:pPr>
              <w:jc w:val="both"/>
            </w:pPr>
          </w:p>
          <w:p w:rsidR="00750CBE" w:rsidRDefault="00750CBE" w:rsidP="00CC2661">
            <w:pPr>
              <w:jc w:val="both"/>
            </w:pPr>
          </w:p>
          <w:p w:rsidR="00750CBE" w:rsidRDefault="00750CBE" w:rsidP="00CC2661">
            <w:pPr>
              <w:jc w:val="both"/>
            </w:pPr>
          </w:p>
          <w:p w:rsidR="00750CBE" w:rsidRDefault="00750CBE" w:rsidP="00CC2661">
            <w:r>
              <w:pict>
                <v:group id="_x0000_s1243" style="position:absolute;left:0;text-align:left;margin-left:219.75pt;margin-top:15.7pt;width:193.5pt;height:27.5pt;z-index:251728896" coordorigin="5475,6974" coordsize="3870,550">
                  <v:rect id="_x0000_s1244" style="position:absolute;left:7380;top:6984;width:540;height:540"/>
                  <v:rect id="_x0000_s1245" style="position:absolute;left:8100;top:6979;width:540;height:540"/>
                  <v:rect id="_x0000_s1246" style="position:absolute;left:8805;top:6974;width:540;height:540"/>
                  <v:rect id="_x0000_s1247" style="position:absolute;left:5475;top:6984;width:1620;height:540" filled="f" stroked="f">
                    <v:textbox>
                      <w:txbxContent>
                        <w:p w:rsidR="00750CBE" w:rsidRDefault="00750CBE" w:rsidP="00750CBE">
                          <w:pPr>
                            <w:rPr>
                              <w:szCs w:val="28"/>
                            </w:rPr>
                          </w:pPr>
                          <w:r>
                            <w:rPr>
                              <w:szCs w:val="28"/>
                            </w:rPr>
                            <w:t>Số cây:</w:t>
                          </w:r>
                        </w:p>
                      </w:txbxContent>
                    </v:textbox>
                  </v:rect>
                </v:group>
              </w:pict>
            </w:r>
          </w:p>
        </w:tc>
        <w:tc>
          <w:tcPr>
            <w:tcW w:w="4860" w:type="dxa"/>
          </w:tcPr>
          <w:p w:rsidR="00750CBE" w:rsidRDefault="00750CBE" w:rsidP="00CC2661">
            <w:r>
              <w:rPr>
                <w:noProof/>
              </w:rPr>
              <w:drawing>
                <wp:inline distT="0" distB="0" distL="0" distR="0">
                  <wp:extent cx="2743200" cy="1828800"/>
                  <wp:effectExtent l="0" t="0" r="0" b="0"/>
                  <wp:docPr id="33" name="Object 3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750CBE" w:rsidRDefault="00750CBE" w:rsidP="00CC2661"/>
        </w:tc>
      </w:tr>
    </w:tbl>
    <w:p w:rsidR="00750CBE" w:rsidRDefault="00750CBE" w:rsidP="00750CBE">
      <w:pPr>
        <w:jc w:val="center"/>
        <w:rPr>
          <w:b/>
          <w:u w:val="single"/>
        </w:rPr>
      </w:pPr>
    </w:p>
    <w:p w:rsidR="00750CBE" w:rsidRDefault="00750CBE" w:rsidP="00750CBE">
      <w:pPr>
        <w:jc w:val="center"/>
        <w:rPr>
          <w:b/>
          <w:u w:val="single"/>
        </w:rPr>
      </w:pPr>
      <w:r>
        <w:rPr>
          <w:b/>
          <w:u w:val="single"/>
        </w:rPr>
        <w:t>ĐỀ 5B</w:t>
      </w:r>
    </w:p>
    <w:p w:rsidR="00750CBE" w:rsidRDefault="00750CBE" w:rsidP="00750CBE">
      <w:r>
        <w:t>1. Đúng ghi Đ, sai ghi S:</w:t>
      </w:r>
    </w:p>
    <w:tbl>
      <w:tblPr>
        <w:tblW w:w="0" w:type="auto"/>
        <w:jc w:val="center"/>
        <w:tblLook w:val="01E0"/>
      </w:tblPr>
      <w:tblGrid>
        <w:gridCol w:w="5469"/>
        <w:gridCol w:w="4554"/>
      </w:tblGrid>
      <w:tr w:rsidR="00750CBE" w:rsidTr="00CC2661">
        <w:trPr>
          <w:jc w:val="center"/>
        </w:trPr>
        <w:tc>
          <w:tcPr>
            <w:tcW w:w="5679" w:type="dxa"/>
          </w:tcPr>
          <w:p w:rsidR="00750CBE" w:rsidRDefault="00750CBE" w:rsidP="00CC2661">
            <w:r>
              <w:pict>
                <v:group id="_x0000_s1249" style="position:absolute;left:0;text-align:left;margin-left:207pt;margin-top:.05pt;width:305.7pt;height:32.2pt;z-index:251730944" coordorigin="5350,8572" coordsize="6114,644">
                  <v:rect id="_x0000_s1250" style="position:absolute;left:5350;top:8924;width:288;height:288"/>
                  <v:rect id="_x0000_s1251" style="position:absolute;left:5350;top:8572;width:288;height:288"/>
                  <v:rect id="_x0000_s1252" style="position:absolute;left:11160;top:8589;width:288;height:288"/>
                  <v:rect id="_x0000_s1253" style="position:absolute;left:11176;top:8928;width:288;height:288"/>
                </v:group>
              </w:pict>
            </w:r>
            <w:r>
              <w:t>a) Năm 205 thuộc thế kỷ thứ 2.</w:t>
            </w:r>
          </w:p>
        </w:tc>
        <w:tc>
          <w:tcPr>
            <w:tcW w:w="4716" w:type="dxa"/>
          </w:tcPr>
          <w:p w:rsidR="00750CBE" w:rsidRDefault="00750CBE" w:rsidP="00CC2661">
            <w:r>
              <w:t>c) Năm 1860 thuộc thế kỷ thứ 19.</w:t>
            </w:r>
          </w:p>
        </w:tc>
      </w:tr>
      <w:tr w:rsidR="00750CBE" w:rsidTr="00CC2661">
        <w:trPr>
          <w:jc w:val="center"/>
        </w:trPr>
        <w:tc>
          <w:tcPr>
            <w:tcW w:w="5679" w:type="dxa"/>
          </w:tcPr>
          <w:p w:rsidR="00750CBE" w:rsidRDefault="00750CBE" w:rsidP="00CC2661">
            <w:r>
              <w:t>b) Năm 1506 thuộc thế kỷ thứ 16.</w:t>
            </w:r>
          </w:p>
        </w:tc>
        <w:tc>
          <w:tcPr>
            <w:tcW w:w="4716" w:type="dxa"/>
          </w:tcPr>
          <w:p w:rsidR="00750CBE" w:rsidRDefault="00750CBE" w:rsidP="00CC2661">
            <w:r>
              <w:t xml:space="preserve">d) Năm 2000 thuộc thế kỷ thứ </w:t>
            </w:r>
            <w:r>
              <w:lastRenderedPageBreak/>
              <w:t>21.</w:t>
            </w:r>
          </w:p>
        </w:tc>
      </w:tr>
    </w:tbl>
    <w:p w:rsidR="00750CBE" w:rsidRDefault="00750CBE" w:rsidP="00750CBE">
      <w:r>
        <w:lastRenderedPageBreak/>
        <w:t>2. Khoanh vào chữ đặt trước câu trả lời đúng:</w:t>
      </w:r>
    </w:p>
    <w:p w:rsidR="00750CBE" w:rsidRDefault="00750CBE" w:rsidP="00750CBE">
      <w:r>
        <w:t xml:space="preserve">  Trung bình cộng của 3 số là 750. Số thứ nhất là 960, số thứ hai bằng </w:t>
      </w:r>
      <w:r>
        <w:rPr>
          <w:position w:val="-24"/>
        </w:rPr>
        <w:object w:dxaOrig="240" w:dyaOrig="620">
          <v:shape id="_x0000_i1053" type="#_x0000_t75" style="width:12pt;height:30.75pt" o:ole="">
            <v:imagedata r:id="rId32" o:title=""/>
          </v:shape>
          <o:OLEObject Type="Embed" ProgID="Equation.DSMT4" ShapeID="_x0000_i1053" DrawAspect="Content" ObjectID="_1632287396" r:id="rId52"/>
        </w:object>
      </w:r>
      <w:r>
        <w:t xml:space="preserve"> số thứ nhất. Hỏi số thứ ba là bao nhiêu?</w:t>
      </w:r>
    </w:p>
    <w:tbl>
      <w:tblPr>
        <w:tblW w:w="0" w:type="auto"/>
        <w:tblLook w:val="01E0"/>
      </w:tblPr>
      <w:tblGrid>
        <w:gridCol w:w="2505"/>
        <w:gridCol w:w="2506"/>
        <w:gridCol w:w="2506"/>
        <w:gridCol w:w="2506"/>
      </w:tblGrid>
      <w:tr w:rsidR="00750CBE" w:rsidTr="00CC2661">
        <w:trPr>
          <w:trHeight w:val="319"/>
        </w:trPr>
        <w:tc>
          <w:tcPr>
            <w:tcW w:w="2642" w:type="dxa"/>
          </w:tcPr>
          <w:p w:rsidR="00750CBE" w:rsidRDefault="00750CBE" w:rsidP="00CC2661">
            <w:pPr>
              <w:jc w:val="center"/>
            </w:pPr>
            <w:r>
              <w:t>A. 600</w:t>
            </w:r>
          </w:p>
        </w:tc>
        <w:tc>
          <w:tcPr>
            <w:tcW w:w="2642" w:type="dxa"/>
          </w:tcPr>
          <w:p w:rsidR="00750CBE" w:rsidRDefault="00750CBE" w:rsidP="00CC2661">
            <w:pPr>
              <w:jc w:val="center"/>
            </w:pPr>
            <w:r>
              <w:t>B. 650</w:t>
            </w:r>
          </w:p>
        </w:tc>
        <w:tc>
          <w:tcPr>
            <w:tcW w:w="2642" w:type="dxa"/>
          </w:tcPr>
          <w:p w:rsidR="00750CBE" w:rsidRDefault="00750CBE" w:rsidP="00CC2661">
            <w:pPr>
              <w:jc w:val="center"/>
            </w:pPr>
            <w:r>
              <w:t>C. 700</w:t>
            </w:r>
          </w:p>
        </w:tc>
        <w:tc>
          <w:tcPr>
            <w:tcW w:w="2642" w:type="dxa"/>
          </w:tcPr>
          <w:p w:rsidR="00750CBE" w:rsidRDefault="00750CBE" w:rsidP="00CC2661">
            <w:pPr>
              <w:jc w:val="center"/>
            </w:pPr>
            <w:r>
              <w:t>D. 750</w:t>
            </w:r>
          </w:p>
        </w:tc>
      </w:tr>
    </w:tbl>
    <w:p w:rsidR="00750CBE" w:rsidRDefault="00750CBE" w:rsidP="00750CBE">
      <w:r>
        <w:t>3. Khoanh vào chữ đặt trước câu trả lời đúng:</w:t>
      </w:r>
    </w:p>
    <w:p w:rsidR="00750CBE" w:rsidRDefault="00750CBE" w:rsidP="00750CBE">
      <w:r>
        <w:t xml:space="preserve">Lớp 4A có 45 học sinh. Số học sinh lớp 4B bằng </w:t>
      </w:r>
      <w:r>
        <w:rPr>
          <w:position w:val="-24"/>
        </w:rPr>
        <w:object w:dxaOrig="220" w:dyaOrig="620">
          <v:shape id="_x0000_i1054" type="#_x0000_t75" style="width:11.25pt;height:30.75pt" o:ole="">
            <v:imagedata r:id="rId34" o:title=""/>
          </v:shape>
          <o:OLEObject Type="Embed" ProgID="Equation.DSMT4" ShapeID="_x0000_i1054" DrawAspect="Content" ObjectID="_1632287397" r:id="rId53"/>
        </w:object>
      </w:r>
      <w:r>
        <w:t xml:space="preserve"> số học sinh lớp 4A. Số học sinh lớp 4C hơn lớp 4B Là 1 học sinh. Hỏi trung bình mỗi lớp có bao nhiêu học sinh?</w:t>
      </w:r>
    </w:p>
    <w:tbl>
      <w:tblPr>
        <w:tblW w:w="0" w:type="auto"/>
        <w:tblLook w:val="01E0"/>
      </w:tblPr>
      <w:tblGrid>
        <w:gridCol w:w="2505"/>
        <w:gridCol w:w="2506"/>
        <w:gridCol w:w="2506"/>
        <w:gridCol w:w="2506"/>
      </w:tblGrid>
      <w:tr w:rsidR="00750CBE" w:rsidTr="00CC2661">
        <w:trPr>
          <w:trHeight w:val="319"/>
        </w:trPr>
        <w:tc>
          <w:tcPr>
            <w:tcW w:w="2642" w:type="dxa"/>
          </w:tcPr>
          <w:p w:rsidR="00750CBE" w:rsidRDefault="00750CBE" w:rsidP="00CC2661">
            <w:pPr>
              <w:jc w:val="center"/>
            </w:pPr>
            <w:r>
              <w:t>A. 40</w:t>
            </w:r>
          </w:p>
        </w:tc>
        <w:tc>
          <w:tcPr>
            <w:tcW w:w="2642" w:type="dxa"/>
          </w:tcPr>
          <w:p w:rsidR="00750CBE" w:rsidRDefault="00750CBE" w:rsidP="00CC2661">
            <w:pPr>
              <w:jc w:val="center"/>
            </w:pPr>
            <w:r>
              <w:t>B. 41</w:t>
            </w:r>
          </w:p>
        </w:tc>
        <w:tc>
          <w:tcPr>
            <w:tcW w:w="2642" w:type="dxa"/>
          </w:tcPr>
          <w:p w:rsidR="00750CBE" w:rsidRDefault="00750CBE" w:rsidP="00CC2661">
            <w:pPr>
              <w:jc w:val="center"/>
            </w:pPr>
            <w:r>
              <w:t>C. 42</w:t>
            </w:r>
          </w:p>
        </w:tc>
        <w:tc>
          <w:tcPr>
            <w:tcW w:w="2642" w:type="dxa"/>
          </w:tcPr>
          <w:p w:rsidR="00750CBE" w:rsidRDefault="00750CBE" w:rsidP="00CC2661">
            <w:pPr>
              <w:jc w:val="center"/>
            </w:pPr>
            <w:r>
              <w:t>D. 43</w:t>
            </w:r>
          </w:p>
        </w:tc>
      </w:tr>
    </w:tbl>
    <w:p w:rsidR="00750CBE" w:rsidRDefault="00750CBE" w:rsidP="00750CBE">
      <w:r>
        <w:t>4. Đúng ghi Đ, sai ghi S (Nhìn vào biểu đồ bên dưới):</w:t>
      </w:r>
    </w:p>
    <w:tbl>
      <w:tblPr>
        <w:tblW w:w="9507" w:type="dxa"/>
        <w:tblLook w:val="01E0"/>
      </w:tblPr>
      <w:tblGrid>
        <w:gridCol w:w="4404"/>
        <w:gridCol w:w="5103"/>
      </w:tblGrid>
      <w:tr w:rsidR="00750CBE" w:rsidTr="00CC2661">
        <w:tc>
          <w:tcPr>
            <w:tcW w:w="4968" w:type="dxa"/>
          </w:tcPr>
          <w:p w:rsidR="00750CBE" w:rsidRDefault="00750CBE" w:rsidP="00CC2661">
            <w:pPr>
              <w:jc w:val="both"/>
            </w:pPr>
            <w:r>
              <w:t>a) Quý một ít hơn quý ba 600 bộ.</w:t>
            </w:r>
          </w:p>
          <w:p w:rsidR="00750CBE" w:rsidRDefault="00750CBE" w:rsidP="00CC2661">
            <w:pPr>
              <w:jc w:val="both"/>
            </w:pPr>
            <w:r>
              <w:t>b) Quý bốn nhiều hơn quý hai 1040 bộ.</w:t>
            </w:r>
          </w:p>
          <w:p w:rsidR="00750CBE" w:rsidRDefault="00750CBE" w:rsidP="00CC2661">
            <w:pPr>
              <w:jc w:val="both"/>
            </w:pPr>
            <w:r>
              <w:t>c) Trung bình mỗi quý may được 2750 bộ.</w:t>
            </w:r>
          </w:p>
          <w:p w:rsidR="00750CBE" w:rsidRDefault="00750CBE" w:rsidP="00CC2661">
            <w:pPr>
              <w:jc w:val="both"/>
            </w:pPr>
            <w:r>
              <w:t>d) Trung bình mỗi quý may được 2800 bộ</w:t>
            </w:r>
          </w:p>
          <w:p w:rsidR="00750CBE" w:rsidRDefault="00750CBE" w:rsidP="00CC2661">
            <w:pPr>
              <w:jc w:val="both"/>
            </w:pPr>
          </w:p>
          <w:p w:rsidR="00750CBE" w:rsidRDefault="00750CBE" w:rsidP="00CC2661">
            <w:pPr>
              <w:jc w:val="both"/>
            </w:pPr>
          </w:p>
          <w:p w:rsidR="00750CBE" w:rsidRDefault="00750CBE" w:rsidP="00CC2661">
            <w:pPr>
              <w:jc w:val="both"/>
            </w:pPr>
          </w:p>
          <w:p w:rsidR="00750CBE" w:rsidRDefault="00750CBE" w:rsidP="00CC2661"/>
        </w:tc>
        <w:tc>
          <w:tcPr>
            <w:tcW w:w="4539" w:type="dxa"/>
          </w:tcPr>
          <w:p w:rsidR="00750CBE" w:rsidRDefault="00750CBE" w:rsidP="00CC2661">
            <w:r>
              <w:rPr>
                <w:noProof/>
              </w:rPr>
              <w:drawing>
                <wp:inline distT="0" distB="0" distL="0" distR="0">
                  <wp:extent cx="2743200" cy="1714500"/>
                  <wp:effectExtent l="0" t="0" r="0" b="0"/>
                  <wp:docPr id="1" name="Object 3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tc>
      </w:tr>
    </w:tbl>
    <w:p w:rsidR="00750CBE" w:rsidRDefault="00750CBE" w:rsidP="00750CBE"/>
    <w:p w:rsidR="00750CBE" w:rsidRDefault="00750CBE" w:rsidP="00750CBE">
      <w:pPr>
        <w:jc w:val="center"/>
      </w:pPr>
      <w:r>
        <w:rPr>
          <w:b/>
          <w:u w:val="single"/>
        </w:rPr>
        <w:lastRenderedPageBreak/>
        <w:t xml:space="preserve">SỐ TỰ NHIÊN  </w:t>
      </w:r>
      <w:r>
        <w:rPr>
          <w:b/>
        </w:rPr>
        <w:t>(Em học giỏi toán 4)</w:t>
      </w:r>
    </w:p>
    <w:p w:rsidR="00750CBE" w:rsidRDefault="00750CBE" w:rsidP="00750CBE">
      <w:r>
        <w:rPr>
          <w:u w:val="single"/>
        </w:rPr>
        <w:t>Bài 1</w:t>
      </w:r>
      <w:r>
        <w:t>:  Viết các số tự nhiên sau đây thành tổng giá trị các hàng:</w:t>
      </w:r>
    </w:p>
    <w:p w:rsidR="00750CBE" w:rsidRDefault="00750CBE" w:rsidP="00750CBE">
      <w:r>
        <w:t xml:space="preserve">     32 567; 45 321; 50 235; 40 202.</w:t>
      </w:r>
    </w:p>
    <w:p w:rsidR="00750CBE" w:rsidRDefault="00750CBE" w:rsidP="00750CBE">
      <w:r>
        <w:t xml:space="preserve">Bài 2:   Viết số tự nhiên bé nhất có </w:t>
      </w:r>
    </w:p>
    <w:p w:rsidR="00750CBE" w:rsidRDefault="00750CBE" w:rsidP="00750CBE">
      <w:r>
        <w:t>a) 3 chữ số                                b) 5 chữ số                                          c) 7 chữ số</w:t>
      </w:r>
    </w:p>
    <w:p w:rsidR="00750CBE" w:rsidRDefault="00750CBE" w:rsidP="00750CBE">
      <w:r>
        <w:t xml:space="preserve">Bài 3:   Viết số tự nhiên bé nhất có </w:t>
      </w:r>
    </w:p>
    <w:p w:rsidR="00750CBE" w:rsidRDefault="00750CBE" w:rsidP="00750CBE">
      <w:r>
        <w:t>a) 4 chữ số                                b) 6 chữ số                                          c) 8 chữ số</w:t>
      </w:r>
    </w:p>
    <w:p w:rsidR="00750CBE" w:rsidRDefault="00750CBE" w:rsidP="00750CBE">
      <w:r>
        <w:t>Bài 4:   Tìm số tự nhiên x, biết:</w:t>
      </w:r>
    </w:p>
    <w:p w:rsidR="00750CBE" w:rsidRDefault="00750CBE" w:rsidP="00750CBE">
      <w:r>
        <w:t xml:space="preserve">a) x là số liền sau của số 999 999                              </w:t>
      </w:r>
    </w:p>
    <w:p w:rsidR="00750CBE" w:rsidRDefault="00750CBE" w:rsidP="00750CBE">
      <w:r>
        <w:t>b) x là số liền trước của số 7 000 000</w:t>
      </w:r>
    </w:p>
    <w:p w:rsidR="00750CBE" w:rsidRDefault="00750CBE" w:rsidP="00750CBE">
      <w:r>
        <w:t>c) x là số liền sau của số lớn nhất có 6 chữ số</w:t>
      </w:r>
    </w:p>
    <w:p w:rsidR="00750CBE" w:rsidRDefault="00750CBE" w:rsidP="00750CBE">
      <w:r>
        <w:t>d) x là số liền trước của số bé nhất có 6 chữ số</w:t>
      </w:r>
    </w:p>
    <w:p w:rsidR="00750CBE" w:rsidRDefault="00750CBE" w:rsidP="00750CBE">
      <w:r>
        <w:t>Bài 5:  Viết số tự nhiên x, biết:</w:t>
      </w:r>
    </w:p>
    <w:p w:rsidR="00750CBE" w:rsidRDefault="00750CBE" w:rsidP="00750CBE">
      <w:r>
        <w:t>a) x = 8 x 1 00 000 + 2 x 1 000 + 6 x 10 + 7</w:t>
      </w:r>
    </w:p>
    <w:p w:rsidR="00750CBE" w:rsidRDefault="00750CBE" w:rsidP="00750CBE">
      <w:r>
        <w:t>b) x = 2 x 1 000 000 + 4 x 10 000 + 6</w:t>
      </w:r>
    </w:p>
    <w:p w:rsidR="00750CBE" w:rsidRDefault="00750CBE" w:rsidP="00750CBE">
      <w:r>
        <w:t>c) x = 2 x 10 000 + 2 x 1 000 + 5 x 100 + 9 x 10 + 7</w:t>
      </w:r>
    </w:p>
    <w:p w:rsidR="00750CBE" w:rsidRDefault="00750CBE" w:rsidP="00750CBE">
      <w:r>
        <w:t>d) x = 8 x 10 000 + 8</w:t>
      </w:r>
    </w:p>
    <w:p w:rsidR="00750CBE" w:rsidRDefault="00750CBE" w:rsidP="00750CBE">
      <w:r>
        <w:t>Bài 6: Cho 3 chữ số 3; 7; 2. Hãy lập tất cả các số có ba chữ số khác nhau từ ba chữ số trên.</w:t>
      </w:r>
    </w:p>
    <w:p w:rsidR="00750CBE" w:rsidRDefault="00750CBE" w:rsidP="00750CBE">
      <w:r>
        <w:t>Bài 7: Cho 4 chữ số 0; 7; 2; 5.Hãy lập tất cả các số có ba chữ số khác nhau từ ba chữ số trên.</w:t>
      </w:r>
    </w:p>
    <w:p w:rsidR="00750CBE" w:rsidRDefault="00750CBE" w:rsidP="00750CBE">
      <w:r>
        <w:t>Bài 8: Cho 3 chữ số 3; 5 ; 6. Hãy lập tất cả các số có hai chữ số từ ba chữ số trên.</w:t>
      </w:r>
    </w:p>
    <w:p w:rsidR="00750CBE" w:rsidRDefault="00750CBE" w:rsidP="00750CBE">
      <w:r>
        <w:t>Bài 9: Cho 3 chữ số 0; 7; 4. Hãy lập tất cả các số có ba chữ số từ ba chữ số trên.</w:t>
      </w:r>
    </w:p>
    <w:p w:rsidR="00750CBE" w:rsidRDefault="00750CBE" w:rsidP="00750CBE">
      <w:r>
        <w:lastRenderedPageBreak/>
        <w:t>Bài 10: Cho 4 chữ số khác nhau và khác 0. Hỏi có thể lập được bao nhiêu số có hai chữ số?</w:t>
      </w:r>
    </w:p>
    <w:p w:rsidR="00750CBE" w:rsidRDefault="00750CBE" w:rsidP="00750CBE">
      <w:r>
        <w:t>Bài 11: Cho 5 chữ số khác nhau và khác 0. Hỏi có thể lập được bao nhiêu số có hai chữ số khác nhau?</w:t>
      </w:r>
    </w:p>
    <w:p w:rsidR="00750CBE" w:rsidRDefault="00750CBE" w:rsidP="00750CBE">
      <w:r>
        <w:t>Bài 12: Cho 5 chữ số 4; 3; 8; 0; 7. Hỏi có thể lập được bao nhiêu số có 3 chữ số?</w:t>
      </w:r>
    </w:p>
    <w:p w:rsidR="00750CBE" w:rsidRDefault="00750CBE" w:rsidP="00750CBE">
      <w:r>
        <w:t>Bài 13: Cho 6 chữ số 4; 3; 8; 0; 7; 2. Hỏi có thể lập được bao nhiêu số có 3 chữ số khác nhau?</w:t>
      </w:r>
    </w:p>
    <w:p w:rsidR="00750CBE" w:rsidRDefault="00750CBE" w:rsidP="00750CBE">
      <w:r>
        <w:t>Bài 14: Tìm tất cả các số có hai chữ số mà tổng hai chữ số bằng 7.</w:t>
      </w:r>
    </w:p>
    <w:p w:rsidR="00750CBE" w:rsidRDefault="00750CBE" w:rsidP="00750CBE">
      <w:r>
        <w:t>Bài 15: Tìm các số có hai chữ số mà tổng hai chữ số bằng 12 và hiệu hai chữ số bằng 4.</w:t>
      </w:r>
    </w:p>
    <w:p w:rsidR="00750CBE" w:rsidRDefault="00750CBE" w:rsidP="00750CBE">
      <w:r>
        <w:t>Bài 16: Tìm các số có hai chữ số mà tổng hai chữ số bằng 9 và tích hai chữ số gấp hai lần tổng hai chữ số.</w:t>
      </w:r>
    </w:p>
    <w:p w:rsidR="00750CBE" w:rsidRDefault="00750CBE" w:rsidP="00750CBE">
      <w:r>
        <w:t>Bài 17: Tìm số có hai chữ số, biết rằng số đó gấp 4 lần hai chữ số của nó.</w:t>
      </w:r>
    </w:p>
    <w:p w:rsidR="00750CBE" w:rsidRDefault="00750CBE" w:rsidP="00750CBE">
      <w:r>
        <w:t>Bài 18: Tìm tất cả các số có 4 chữ số sao cho tổng các chữ số bằng 4.</w:t>
      </w:r>
    </w:p>
    <w:p w:rsidR="00750CBE" w:rsidRDefault="00750CBE" w:rsidP="00750CBE">
      <w:r>
        <w:t>Bài 19: Tìm một số tự nhiên, biết rằng viết thêm vào bên trái số đó một chữ số 3 thì được số mới lớn hơn số ban đầu 2 946 đơn vị.</w:t>
      </w:r>
    </w:p>
    <w:p w:rsidR="00750CBE" w:rsidRDefault="00750CBE" w:rsidP="00750CBE">
      <w:r>
        <w:t>Bài 20: Tìm số có hai chữ số, biết rằng nếu viết thêm vào bên trái số đó một chữ số 3 thì được số mới mà tổng số phải tìm và số mới bằng 414.</w:t>
      </w:r>
    </w:p>
    <w:p w:rsidR="00750CBE" w:rsidRDefault="00750CBE" w:rsidP="00750CBE">
      <w:r>
        <w:t>Bài 21: Tìm số có hai chữ số, biết rằng chữ số hàng đơn vị gấp 3 lần chữ số hàng chục, chữ số hàng chục gấp 3 lần chữ số hàng trăm.</w:t>
      </w:r>
    </w:p>
    <w:p w:rsidR="00750CBE" w:rsidRDefault="00750CBE" w:rsidP="00750CBE">
      <w:r>
        <w:t xml:space="preserve">Bài 22: Tìm số chẵn có hai chữ số, biết số đó bằng 8 lần chữ số hàng chục cộng với 5 lần chữ số hàng đơn vị. </w:t>
      </w:r>
    </w:p>
    <w:p w:rsidR="00750CBE" w:rsidRDefault="00750CBE" w:rsidP="00750CBE">
      <w:r>
        <w:t>Bài 23: Tìm số có hai chữ số khác 0, biết rằng nếu viết các chữ số theo thứ tự ngược lại ta sẽ được số mới mà tổng của số phải tìm và số mới bằng 77.</w:t>
      </w:r>
    </w:p>
    <w:p w:rsidR="00750CBE" w:rsidRDefault="00750CBE" w:rsidP="00750CBE">
      <w:r>
        <w:t>Bài 24: Tìm số có hai chữ số , biết rằng nếu viết thêm vào bên phải và bên trái mỗi bên một chữ số 2 ta được số mới có 4 chữ số, số này gấp 36 lần số phải tìm.</w:t>
      </w:r>
    </w:p>
    <w:p w:rsidR="00750CBE" w:rsidRDefault="00750CBE" w:rsidP="00750CBE">
      <w:r>
        <w:lastRenderedPageBreak/>
        <w:t>Bài 25: Tìm số có 3 chữ số, biết rằng số đó gấp 71 lần chữ số hàng chục của nó.</w:t>
      </w:r>
    </w:p>
    <w:p w:rsidR="00750CBE" w:rsidRDefault="00750CBE" w:rsidP="00750CBE">
      <w:r>
        <w:t>Bài 26: Tìm số có 3 chữ số, biết rằng xóa chữ số hàng trăm thì số đó giảm đi 3 lần.</w:t>
      </w:r>
    </w:p>
    <w:p w:rsidR="00750CBE" w:rsidRDefault="00750CBE" w:rsidP="00750CBE">
      <w:r>
        <w:t>Bài 27: Tìm số có 3 chữ số, biết rằng số đó gấp 13 lần tổng 3 chữ số của nó.</w:t>
      </w:r>
    </w:p>
    <w:p w:rsidR="00750CBE" w:rsidRDefault="00750CBE" w:rsidP="00750CBE">
      <w:r>
        <w:t>Bài 28: Tìm số có 3 chữ số, biết rằng số đó gấp 5 lần tích các chữ số của nó.</w:t>
      </w:r>
    </w:p>
    <w:p w:rsidR="00750CBE" w:rsidRDefault="00750CBE" w:rsidP="00750CBE">
      <w:r>
        <w:t>Bài 30: Tìm một số, biết rằng tổng của số đó và các chữ số của nó bằng 129.</w:t>
      </w:r>
    </w:p>
    <w:p w:rsidR="00750CBE" w:rsidRDefault="00750CBE" w:rsidP="00750CBE">
      <w:r>
        <w:t>Bài    : Tìm một số biết rằng nếu lấy 6 328 trừ đi số đó rồi cộng với 429 thì bằng 3 286.</w:t>
      </w:r>
    </w:p>
    <w:p w:rsidR="00750CBE" w:rsidRDefault="00750CBE" w:rsidP="00750CBE">
      <w:r>
        <w:t>Bài    : Tìm một số biết rằng hiệu của hai số đó bằng 142 và hiệu đó bằng phân nửa số bé.</w:t>
      </w:r>
    </w:p>
    <w:p w:rsidR="00750CBE" w:rsidRDefault="00750CBE" w:rsidP="00750CBE">
      <w:r>
        <w:t>Bài    : Tìm 3 số biết số thứ nhất cộng số thứ hai bằng 74, số thứ hai cộng số thứ ba bằng 115, số thứ ba cộng số thứ nhất bằng 97.</w:t>
      </w:r>
    </w:p>
    <w:p w:rsidR="00750CBE" w:rsidRDefault="00750CBE" w:rsidP="00750CBE"/>
    <w:p w:rsidR="00750CBE" w:rsidRDefault="00750CBE" w:rsidP="00750CBE">
      <w:pPr>
        <w:jc w:val="center"/>
        <w:rPr>
          <w:b/>
        </w:rPr>
      </w:pPr>
      <w:r>
        <w:rPr>
          <w:b/>
        </w:rPr>
        <w:t>Các phép tính với số tự nhiên</w:t>
      </w:r>
    </w:p>
    <w:p w:rsidR="00750CBE" w:rsidRDefault="00750CBE" w:rsidP="00750CBE">
      <w:r>
        <w:t xml:space="preserve">Bài  : Tính nhanh </w:t>
      </w:r>
    </w:p>
    <w:tbl>
      <w:tblPr>
        <w:tblW w:w="0" w:type="auto"/>
        <w:tblLook w:val="01E0"/>
      </w:tblPr>
      <w:tblGrid>
        <w:gridCol w:w="5010"/>
        <w:gridCol w:w="5013"/>
      </w:tblGrid>
      <w:tr w:rsidR="00750CBE" w:rsidTr="00CC2661">
        <w:tc>
          <w:tcPr>
            <w:tcW w:w="5328" w:type="dxa"/>
          </w:tcPr>
          <w:p w:rsidR="00750CBE" w:rsidRDefault="00750CBE" w:rsidP="00CC2661">
            <w:r>
              <w:t>a) 32 + ( 79 + 68)</w:t>
            </w:r>
          </w:p>
        </w:tc>
        <w:tc>
          <w:tcPr>
            <w:tcW w:w="5328" w:type="dxa"/>
          </w:tcPr>
          <w:p w:rsidR="00750CBE" w:rsidRDefault="00750CBE" w:rsidP="00CC2661">
            <w:r>
              <w:t>b) 145 + 87 – 45</w:t>
            </w:r>
          </w:p>
        </w:tc>
      </w:tr>
    </w:tbl>
    <w:p w:rsidR="00750CBE" w:rsidRDefault="00750CBE" w:rsidP="00750CBE">
      <w:r>
        <w:t>Bài  : Tính bằng cách nhanh nhất</w:t>
      </w:r>
    </w:p>
    <w:p w:rsidR="00750CBE" w:rsidRDefault="00750CBE" w:rsidP="00750CBE">
      <w:r>
        <w:t xml:space="preserve">   1 + 2  + 3 + 4 + 5 + 6 + 7 + 8 + 9 + 10</w:t>
      </w:r>
    </w:p>
    <w:p w:rsidR="00750CBE" w:rsidRDefault="00750CBE" w:rsidP="00750CBE">
      <w:r>
        <w:t xml:space="preserve">Bài  : Tính nhanh </w:t>
      </w:r>
    </w:p>
    <w:p w:rsidR="00750CBE" w:rsidRDefault="00750CBE" w:rsidP="00750CBE">
      <w:r>
        <w:t xml:space="preserve">        145 +246 + 347 – 45 – 46 - 47</w:t>
      </w:r>
    </w:p>
    <w:p w:rsidR="00750CBE" w:rsidRDefault="00750CBE" w:rsidP="00750CBE">
      <w:r>
        <w:t xml:space="preserve">Bài  : Tính nhanh </w:t>
      </w:r>
    </w:p>
    <w:p w:rsidR="00750CBE" w:rsidRDefault="00750CBE" w:rsidP="00750CBE">
      <w:r>
        <w:t xml:space="preserve">    5 + 9 + 13 + 17 + 21 + 25 + 29 + 33 + 37</w:t>
      </w:r>
    </w:p>
    <w:p w:rsidR="00750CBE" w:rsidRDefault="00750CBE" w:rsidP="00750CBE">
      <w:r>
        <w:t>Bài  :</w:t>
      </w:r>
    </w:p>
    <w:p w:rsidR="00750CBE" w:rsidRDefault="00750CBE" w:rsidP="00750CBE">
      <w:r>
        <w:t>Bài  :</w:t>
      </w:r>
    </w:p>
    <w:p w:rsidR="00750CBE" w:rsidRDefault="00750CBE" w:rsidP="00750CBE">
      <w:r>
        <w:lastRenderedPageBreak/>
        <w:t>Bài  :</w:t>
      </w:r>
    </w:p>
    <w:p w:rsidR="00750CBE" w:rsidRDefault="00750CBE" w:rsidP="00750CBE"/>
    <w:p w:rsidR="00750CBE" w:rsidRDefault="00750CBE" w:rsidP="00750CBE"/>
    <w:p w:rsidR="00750CBE" w:rsidRDefault="00750CBE" w:rsidP="00750CBE"/>
    <w:p w:rsidR="00006A39" w:rsidRPr="00077156" w:rsidRDefault="00006A39" w:rsidP="001C3041">
      <w:pPr>
        <w:ind w:left="-142"/>
      </w:pPr>
    </w:p>
    <w:sectPr w:rsidR="00006A39" w:rsidRPr="00077156" w:rsidSect="00750CBE">
      <w:headerReference w:type="even" r:id="rId55"/>
      <w:headerReference w:type="default" r:id="rId56"/>
      <w:footerReference w:type="default" r:id="rId57"/>
      <w:headerReference w:type="first" r:id="rId58"/>
      <w:pgSz w:w="12240" w:h="15840"/>
      <w:pgMar w:top="1440" w:right="1440" w:bottom="1440" w:left="993" w:header="720" w:footer="288"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94F60" w:rsidRDefault="00B94F60" w:rsidP="00654F17">
      <w:pPr>
        <w:spacing w:after="0" w:line="240" w:lineRule="auto"/>
      </w:pPr>
      <w:r>
        <w:separator/>
      </w:r>
    </w:p>
  </w:endnote>
  <w:endnote w:type="continuationSeparator" w:id="0">
    <w:p w:rsidR="00B94F60" w:rsidRDefault="00B94F60" w:rsidP="00654F1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7471E7"/>
  <w:tbl>
    <w:tblPr>
      <w:tblW w:w="11341" w:type="dxa"/>
      <w:tblInd w:w="-983" w:type="dxa"/>
      <w:tblLook w:val="04A0"/>
    </w:tblPr>
    <w:tblGrid>
      <w:gridCol w:w="5736"/>
      <w:gridCol w:w="5605"/>
    </w:tblGrid>
    <w:tr w:rsidR="007471E7" w:rsidRPr="007D1109" w:rsidTr="007471E7">
      <w:trPr>
        <w:trHeight w:val="426"/>
      </w:trPr>
      <w:tc>
        <w:tcPr>
          <w:tcW w:w="5736" w:type="dxa"/>
        </w:tcPr>
        <w:p w:rsidR="007471E7" w:rsidRPr="007D1109" w:rsidRDefault="007471E7" w:rsidP="00654F17">
          <w:pPr>
            <w:pStyle w:val="Footer"/>
            <w:ind w:left="274" w:firstLine="293"/>
            <w:rPr>
              <w:rFonts w:cs="Times New Roman"/>
              <w:b/>
              <w:color w:val="FF0000"/>
              <w:sz w:val="24"/>
              <w:szCs w:val="24"/>
            </w:rPr>
          </w:pPr>
          <w:r w:rsidRPr="007D1109">
            <w:rPr>
              <w:rFonts w:cs="Times New Roman"/>
              <w:b/>
              <w:color w:val="FF0000"/>
              <w:sz w:val="24"/>
              <w:szCs w:val="24"/>
            </w:rPr>
            <w:t>Trung tâm Luyện thi AMAX – Hà Đông</w:t>
          </w:r>
        </w:p>
        <w:p w:rsidR="007471E7" w:rsidRPr="007D1109" w:rsidRDefault="007471E7" w:rsidP="007471E7">
          <w:pPr>
            <w:pStyle w:val="Footer"/>
            <w:rPr>
              <w:rFonts w:cs="Times New Roman"/>
              <w:sz w:val="24"/>
              <w:szCs w:val="24"/>
            </w:rPr>
          </w:pPr>
          <w:r w:rsidRPr="007D1109">
            <w:rPr>
              <w:rFonts w:cs="Times New Roman"/>
              <w:sz w:val="24"/>
              <w:szCs w:val="24"/>
            </w:rPr>
            <w:t>Hotline: 0902196677</w:t>
          </w:r>
        </w:p>
      </w:tc>
      <w:tc>
        <w:tcPr>
          <w:tcW w:w="5605" w:type="dxa"/>
        </w:tcPr>
        <w:p w:rsidR="007471E7" w:rsidRPr="007D1109" w:rsidRDefault="007471E7" w:rsidP="00654F17">
          <w:pPr>
            <w:pStyle w:val="Footer"/>
            <w:ind w:left="209"/>
            <w:jc w:val="right"/>
            <w:rPr>
              <w:rFonts w:cs="Times New Roman"/>
              <w:sz w:val="24"/>
              <w:szCs w:val="24"/>
            </w:rPr>
          </w:pPr>
          <w:r w:rsidRPr="007D1109">
            <w:rPr>
              <w:rFonts w:cs="Times New Roman"/>
              <w:sz w:val="24"/>
              <w:szCs w:val="24"/>
            </w:rPr>
            <w:t xml:space="preserve">Fanpage: </w:t>
          </w:r>
          <w:hyperlink r:id="rId1" w:history="1">
            <w:r w:rsidRPr="007D1109">
              <w:rPr>
                <w:rFonts w:cs="Times New Roman"/>
                <w:color w:val="0000FF"/>
                <w:sz w:val="24"/>
                <w:szCs w:val="24"/>
                <w:u w:val="single"/>
              </w:rPr>
              <w:t>https://www.facebook.com/luyenthiamax/</w:t>
            </w:r>
          </w:hyperlink>
        </w:p>
      </w:tc>
    </w:tr>
  </w:tbl>
  <w:p w:rsidR="007471E7" w:rsidRPr="007D1109" w:rsidRDefault="007471E7">
    <w:pPr>
      <w:pStyle w:val="Footer"/>
      <w:rPr>
        <w:rFonts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94F60" w:rsidRDefault="00B94F60" w:rsidP="00654F17">
      <w:pPr>
        <w:spacing w:after="0" w:line="240" w:lineRule="auto"/>
      </w:pPr>
      <w:r>
        <w:separator/>
      </w:r>
    </w:p>
  </w:footnote>
  <w:footnote w:type="continuationSeparator" w:id="0">
    <w:p w:rsidR="00B94F60" w:rsidRDefault="00B94F60" w:rsidP="00654F1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41756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1" o:spid="_x0000_s2050" type="#_x0000_t75" style="position:absolute;left:0;text-align:left;margin-left:0;margin-top:0;width:464.3pt;height:380.3pt;z-index:-251655168;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41756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2" o:spid="_x0000_s2051" type="#_x0000_t75" style="position:absolute;left:0;text-align:left;margin-left:0;margin-top:0;width:464.3pt;height:380.3pt;z-index:-251654144;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71E7" w:rsidRDefault="0041756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119790" o:spid="_x0000_s2049" type="#_x0000_t75" style="position:absolute;left:0;text-align:left;margin-left:0;margin-top:0;width:464.3pt;height:380.3pt;z-index:-251656192;mso-position-horizontal:center;mso-position-horizontal-relative:margin;mso-position-vertical:center;mso-position-vertical-relative:margin" o:allowincell="f">
          <v:imagedata r:id="rId1" o:title="2019-08-30_09h20_15"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C2E5B"/>
    <w:multiLevelType w:val="multilevel"/>
    <w:tmpl w:val="19B0F0F2"/>
    <w:lvl w:ilvl="0">
      <w:start w:val="100"/>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88631FC"/>
    <w:multiLevelType w:val="multilevel"/>
    <w:tmpl w:val="B68EF610"/>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1B857214"/>
    <w:multiLevelType w:val="multilevel"/>
    <w:tmpl w:val="8286E442"/>
    <w:lvl w:ilvl="0">
      <w:start w:val="100"/>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3002796C"/>
    <w:multiLevelType w:val="multilevel"/>
    <w:tmpl w:val="D064243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300D2A3B"/>
    <w:multiLevelType w:val="multilevel"/>
    <w:tmpl w:val="A9247C30"/>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30A570DF"/>
    <w:multiLevelType w:val="multilevel"/>
    <w:tmpl w:val="DA44FAFA"/>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44D01F8F"/>
    <w:multiLevelType w:val="multilevel"/>
    <w:tmpl w:val="C77452FC"/>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4B0C629C"/>
    <w:multiLevelType w:val="multilevel"/>
    <w:tmpl w:val="ACCEE850"/>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5A4E2BD5"/>
    <w:multiLevelType w:val="multilevel"/>
    <w:tmpl w:val="9B209B5C"/>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5E826B21"/>
    <w:multiLevelType w:val="hybridMultilevel"/>
    <w:tmpl w:val="013CB4BA"/>
    <w:lvl w:ilvl="0" w:tplc="ADCAC862">
      <w:numFmt w:val="bullet"/>
      <w:lvlText w:val="-"/>
      <w:lvlJc w:val="left"/>
      <w:pPr>
        <w:tabs>
          <w:tab w:val="num" w:pos="486"/>
        </w:tabs>
        <w:ind w:left="486"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
    <w:nsid w:val="63A02D88"/>
    <w:multiLevelType w:val="multilevel"/>
    <w:tmpl w:val="E5EE5F2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64D47558"/>
    <w:multiLevelType w:val="multilevel"/>
    <w:tmpl w:val="03CABF1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695D50D5"/>
    <w:multiLevelType w:val="multilevel"/>
    <w:tmpl w:val="647E9C1E"/>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6D634AD4"/>
    <w:multiLevelType w:val="multilevel"/>
    <w:tmpl w:val="B78CE4E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7CD12891"/>
    <w:multiLevelType w:val="multilevel"/>
    <w:tmpl w:val="E9C48894"/>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3"/>
  </w:num>
  <w:num w:numId="4">
    <w:abstractNumId w:val="12"/>
  </w:num>
  <w:num w:numId="5">
    <w:abstractNumId w:val="8"/>
  </w:num>
  <w:num w:numId="6">
    <w:abstractNumId w:val="7"/>
  </w:num>
  <w:num w:numId="7">
    <w:abstractNumId w:val="10"/>
  </w:num>
  <w:num w:numId="8">
    <w:abstractNumId w:val="2"/>
  </w:num>
  <w:num w:numId="9">
    <w:abstractNumId w:val="4"/>
  </w:num>
  <w:num w:numId="10">
    <w:abstractNumId w:val="11"/>
  </w:num>
  <w:num w:numId="11">
    <w:abstractNumId w:val="6"/>
  </w:num>
  <w:num w:numId="12">
    <w:abstractNumId w:val="0"/>
  </w:num>
  <w:num w:numId="13">
    <w:abstractNumId w:val="14"/>
  </w:num>
  <w:num w:numId="14">
    <w:abstractNumId w:val="1"/>
  </w:num>
  <w:num w:numId="15">
    <w:abstractNumId w:val="3"/>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163"/>
  <w:displayHorizontalDrawingGridEvery w:val="2"/>
  <w:displayVerticalDrawingGridEvery w:val="2"/>
  <w:characterSpacingControl w:val="doNotCompress"/>
  <w:hdrShapeDefaults>
    <o:shapedefaults v:ext="edit" spidmax="31746"/>
    <o:shapelayout v:ext="edit">
      <o:idmap v:ext="edit" data="2"/>
    </o:shapelayout>
  </w:hdrShapeDefaults>
  <w:footnotePr>
    <w:footnote w:id="-1"/>
    <w:footnote w:id="0"/>
  </w:footnotePr>
  <w:endnotePr>
    <w:endnote w:id="-1"/>
    <w:endnote w:id="0"/>
  </w:endnotePr>
  <w:compat/>
  <w:rsids>
    <w:rsidRoot w:val="00654F17"/>
    <w:rsid w:val="00005D18"/>
    <w:rsid w:val="00006A39"/>
    <w:rsid w:val="000119C3"/>
    <w:rsid w:val="00011F0B"/>
    <w:rsid w:val="00012F95"/>
    <w:rsid w:val="00013085"/>
    <w:rsid w:val="00015615"/>
    <w:rsid w:val="00017BD4"/>
    <w:rsid w:val="00021129"/>
    <w:rsid w:val="00026B76"/>
    <w:rsid w:val="000307DC"/>
    <w:rsid w:val="000361BC"/>
    <w:rsid w:val="00036A02"/>
    <w:rsid w:val="000405FC"/>
    <w:rsid w:val="000424BB"/>
    <w:rsid w:val="0004395E"/>
    <w:rsid w:val="000444C5"/>
    <w:rsid w:val="00045DF0"/>
    <w:rsid w:val="00047678"/>
    <w:rsid w:val="0005091B"/>
    <w:rsid w:val="000524BB"/>
    <w:rsid w:val="000537E9"/>
    <w:rsid w:val="00053FE1"/>
    <w:rsid w:val="000602D1"/>
    <w:rsid w:val="00065D54"/>
    <w:rsid w:val="00066472"/>
    <w:rsid w:val="000664F7"/>
    <w:rsid w:val="00071AB4"/>
    <w:rsid w:val="00071BCC"/>
    <w:rsid w:val="000724B8"/>
    <w:rsid w:val="0007266C"/>
    <w:rsid w:val="00073250"/>
    <w:rsid w:val="00073ACB"/>
    <w:rsid w:val="000753AC"/>
    <w:rsid w:val="00076C1F"/>
    <w:rsid w:val="00077156"/>
    <w:rsid w:val="000844B8"/>
    <w:rsid w:val="000875DE"/>
    <w:rsid w:val="00090D10"/>
    <w:rsid w:val="000921D5"/>
    <w:rsid w:val="000945E4"/>
    <w:rsid w:val="000949D2"/>
    <w:rsid w:val="000960C6"/>
    <w:rsid w:val="000961DD"/>
    <w:rsid w:val="000A14B2"/>
    <w:rsid w:val="000A445B"/>
    <w:rsid w:val="000A63DA"/>
    <w:rsid w:val="000A7F38"/>
    <w:rsid w:val="000B5DFA"/>
    <w:rsid w:val="000B64DB"/>
    <w:rsid w:val="000B6872"/>
    <w:rsid w:val="000C2D61"/>
    <w:rsid w:val="000C4EF4"/>
    <w:rsid w:val="000D2F03"/>
    <w:rsid w:val="000D33AE"/>
    <w:rsid w:val="000D3B00"/>
    <w:rsid w:val="000D4097"/>
    <w:rsid w:val="000D5522"/>
    <w:rsid w:val="000D58C3"/>
    <w:rsid w:val="000E4625"/>
    <w:rsid w:val="000E494D"/>
    <w:rsid w:val="000E5464"/>
    <w:rsid w:val="000E6E76"/>
    <w:rsid w:val="000F1068"/>
    <w:rsid w:val="00100A7A"/>
    <w:rsid w:val="001153EF"/>
    <w:rsid w:val="001161E6"/>
    <w:rsid w:val="0012126A"/>
    <w:rsid w:val="0012194B"/>
    <w:rsid w:val="0012260F"/>
    <w:rsid w:val="0012304F"/>
    <w:rsid w:val="0012462B"/>
    <w:rsid w:val="00125ECB"/>
    <w:rsid w:val="00126F82"/>
    <w:rsid w:val="00133676"/>
    <w:rsid w:val="00137906"/>
    <w:rsid w:val="00137EE2"/>
    <w:rsid w:val="0014100F"/>
    <w:rsid w:val="00141297"/>
    <w:rsid w:val="00143309"/>
    <w:rsid w:val="0014481B"/>
    <w:rsid w:val="00145F96"/>
    <w:rsid w:val="0014746F"/>
    <w:rsid w:val="00151DC4"/>
    <w:rsid w:val="001528B3"/>
    <w:rsid w:val="00152AA9"/>
    <w:rsid w:val="001530C2"/>
    <w:rsid w:val="00163643"/>
    <w:rsid w:val="00171AD4"/>
    <w:rsid w:val="00172C70"/>
    <w:rsid w:val="00176AD6"/>
    <w:rsid w:val="00180A8E"/>
    <w:rsid w:val="00180FEC"/>
    <w:rsid w:val="0018246C"/>
    <w:rsid w:val="00197DC0"/>
    <w:rsid w:val="001A4023"/>
    <w:rsid w:val="001A7D1C"/>
    <w:rsid w:val="001B1894"/>
    <w:rsid w:val="001B1CEF"/>
    <w:rsid w:val="001B24D2"/>
    <w:rsid w:val="001B7126"/>
    <w:rsid w:val="001C3041"/>
    <w:rsid w:val="001C35AC"/>
    <w:rsid w:val="001C399E"/>
    <w:rsid w:val="001C495A"/>
    <w:rsid w:val="001C7FF1"/>
    <w:rsid w:val="001D39DD"/>
    <w:rsid w:val="001D7B31"/>
    <w:rsid w:val="001E0FD5"/>
    <w:rsid w:val="001E3414"/>
    <w:rsid w:val="001F148A"/>
    <w:rsid w:val="001F154C"/>
    <w:rsid w:val="001F3900"/>
    <w:rsid w:val="001F47EC"/>
    <w:rsid w:val="00200298"/>
    <w:rsid w:val="002007EF"/>
    <w:rsid w:val="00201A16"/>
    <w:rsid w:val="00201E1F"/>
    <w:rsid w:val="002026DC"/>
    <w:rsid w:val="00207937"/>
    <w:rsid w:val="00231175"/>
    <w:rsid w:val="00233087"/>
    <w:rsid w:val="002342B2"/>
    <w:rsid w:val="002358C2"/>
    <w:rsid w:val="00235D55"/>
    <w:rsid w:val="00243241"/>
    <w:rsid w:val="0024473F"/>
    <w:rsid w:val="00251C14"/>
    <w:rsid w:val="002527DD"/>
    <w:rsid w:val="00255BEC"/>
    <w:rsid w:val="002560DC"/>
    <w:rsid w:val="00257762"/>
    <w:rsid w:val="002609DB"/>
    <w:rsid w:val="0026206B"/>
    <w:rsid w:val="00262418"/>
    <w:rsid w:val="00262750"/>
    <w:rsid w:val="00263EBD"/>
    <w:rsid w:val="00265A34"/>
    <w:rsid w:val="00265C94"/>
    <w:rsid w:val="00275117"/>
    <w:rsid w:val="00276A66"/>
    <w:rsid w:val="0028167A"/>
    <w:rsid w:val="00283E08"/>
    <w:rsid w:val="00285067"/>
    <w:rsid w:val="00291B80"/>
    <w:rsid w:val="00291E78"/>
    <w:rsid w:val="002941D6"/>
    <w:rsid w:val="00294A56"/>
    <w:rsid w:val="00296C03"/>
    <w:rsid w:val="00296D67"/>
    <w:rsid w:val="002A07FF"/>
    <w:rsid w:val="002A272F"/>
    <w:rsid w:val="002A4F57"/>
    <w:rsid w:val="002A6EDB"/>
    <w:rsid w:val="002B2955"/>
    <w:rsid w:val="002B2E57"/>
    <w:rsid w:val="002B475E"/>
    <w:rsid w:val="002B5360"/>
    <w:rsid w:val="002B61D7"/>
    <w:rsid w:val="002B63CC"/>
    <w:rsid w:val="002C4CF6"/>
    <w:rsid w:val="002D0A26"/>
    <w:rsid w:val="002D318C"/>
    <w:rsid w:val="002D3949"/>
    <w:rsid w:val="002D4093"/>
    <w:rsid w:val="002D463E"/>
    <w:rsid w:val="002D7E2E"/>
    <w:rsid w:val="002E2A3E"/>
    <w:rsid w:val="002E3D27"/>
    <w:rsid w:val="002E4978"/>
    <w:rsid w:val="002E50F7"/>
    <w:rsid w:val="002E5677"/>
    <w:rsid w:val="002E7CFA"/>
    <w:rsid w:val="002F0D2D"/>
    <w:rsid w:val="002F194B"/>
    <w:rsid w:val="002F45A0"/>
    <w:rsid w:val="002F4D1C"/>
    <w:rsid w:val="002F5506"/>
    <w:rsid w:val="002F5F53"/>
    <w:rsid w:val="002F68A9"/>
    <w:rsid w:val="0030277A"/>
    <w:rsid w:val="00302B60"/>
    <w:rsid w:val="00303913"/>
    <w:rsid w:val="00303EA3"/>
    <w:rsid w:val="00304AAE"/>
    <w:rsid w:val="00305EE3"/>
    <w:rsid w:val="003061FE"/>
    <w:rsid w:val="00307A81"/>
    <w:rsid w:val="003103DE"/>
    <w:rsid w:val="00310EEA"/>
    <w:rsid w:val="00314FD9"/>
    <w:rsid w:val="0032007B"/>
    <w:rsid w:val="00322E60"/>
    <w:rsid w:val="00325A58"/>
    <w:rsid w:val="0033667E"/>
    <w:rsid w:val="00341282"/>
    <w:rsid w:val="00343D9D"/>
    <w:rsid w:val="00346022"/>
    <w:rsid w:val="00346C55"/>
    <w:rsid w:val="00351709"/>
    <w:rsid w:val="00351E97"/>
    <w:rsid w:val="0035375C"/>
    <w:rsid w:val="00353B7F"/>
    <w:rsid w:val="003571D5"/>
    <w:rsid w:val="00361F62"/>
    <w:rsid w:val="00367ADF"/>
    <w:rsid w:val="00376C4F"/>
    <w:rsid w:val="00377497"/>
    <w:rsid w:val="00377F25"/>
    <w:rsid w:val="00380E7D"/>
    <w:rsid w:val="00381FE0"/>
    <w:rsid w:val="00382BDE"/>
    <w:rsid w:val="00387BC5"/>
    <w:rsid w:val="003900C2"/>
    <w:rsid w:val="00390B21"/>
    <w:rsid w:val="00393935"/>
    <w:rsid w:val="00394E12"/>
    <w:rsid w:val="00396566"/>
    <w:rsid w:val="003979F1"/>
    <w:rsid w:val="003A1076"/>
    <w:rsid w:val="003A3D23"/>
    <w:rsid w:val="003B04A7"/>
    <w:rsid w:val="003B20F6"/>
    <w:rsid w:val="003B44D0"/>
    <w:rsid w:val="003B44EC"/>
    <w:rsid w:val="003B5657"/>
    <w:rsid w:val="003B5707"/>
    <w:rsid w:val="003B5C5D"/>
    <w:rsid w:val="003C3D05"/>
    <w:rsid w:val="003C4D9D"/>
    <w:rsid w:val="003D345B"/>
    <w:rsid w:val="003D6072"/>
    <w:rsid w:val="003D658B"/>
    <w:rsid w:val="003E14DE"/>
    <w:rsid w:val="003E5A60"/>
    <w:rsid w:val="003E76D0"/>
    <w:rsid w:val="003F34DA"/>
    <w:rsid w:val="003F63C6"/>
    <w:rsid w:val="003F6B3B"/>
    <w:rsid w:val="004005CC"/>
    <w:rsid w:val="004110A9"/>
    <w:rsid w:val="00411167"/>
    <w:rsid w:val="004133C2"/>
    <w:rsid w:val="0041559C"/>
    <w:rsid w:val="00415E69"/>
    <w:rsid w:val="004161B0"/>
    <w:rsid w:val="00417563"/>
    <w:rsid w:val="00420BC1"/>
    <w:rsid w:val="004246A9"/>
    <w:rsid w:val="00424C81"/>
    <w:rsid w:val="00425AFC"/>
    <w:rsid w:val="0042640B"/>
    <w:rsid w:val="00430F89"/>
    <w:rsid w:val="00430F8D"/>
    <w:rsid w:val="00431034"/>
    <w:rsid w:val="004348E5"/>
    <w:rsid w:val="00442736"/>
    <w:rsid w:val="004437A0"/>
    <w:rsid w:val="00446B34"/>
    <w:rsid w:val="00447105"/>
    <w:rsid w:val="00450DA6"/>
    <w:rsid w:val="00452B48"/>
    <w:rsid w:val="00454B63"/>
    <w:rsid w:val="00456AF1"/>
    <w:rsid w:val="00457636"/>
    <w:rsid w:val="00461366"/>
    <w:rsid w:val="00462B7C"/>
    <w:rsid w:val="004632D1"/>
    <w:rsid w:val="00464A9F"/>
    <w:rsid w:val="0047099B"/>
    <w:rsid w:val="0047346A"/>
    <w:rsid w:val="00474459"/>
    <w:rsid w:val="00476F4F"/>
    <w:rsid w:val="0047725E"/>
    <w:rsid w:val="00481EFF"/>
    <w:rsid w:val="00493C04"/>
    <w:rsid w:val="004951AC"/>
    <w:rsid w:val="00496007"/>
    <w:rsid w:val="00497E2C"/>
    <w:rsid w:val="004A2432"/>
    <w:rsid w:val="004A44A2"/>
    <w:rsid w:val="004A4A18"/>
    <w:rsid w:val="004A4EC4"/>
    <w:rsid w:val="004A5F4C"/>
    <w:rsid w:val="004B1450"/>
    <w:rsid w:val="004B1FE1"/>
    <w:rsid w:val="004B2583"/>
    <w:rsid w:val="004B4064"/>
    <w:rsid w:val="004B6884"/>
    <w:rsid w:val="004C2095"/>
    <w:rsid w:val="004C63A4"/>
    <w:rsid w:val="004C774C"/>
    <w:rsid w:val="004D2B19"/>
    <w:rsid w:val="004D2DBA"/>
    <w:rsid w:val="004E00A2"/>
    <w:rsid w:val="004E60E1"/>
    <w:rsid w:val="004F5D5C"/>
    <w:rsid w:val="004F6FBB"/>
    <w:rsid w:val="004F7F23"/>
    <w:rsid w:val="00501647"/>
    <w:rsid w:val="005047E6"/>
    <w:rsid w:val="00510C2B"/>
    <w:rsid w:val="00510F8E"/>
    <w:rsid w:val="00511716"/>
    <w:rsid w:val="00512B95"/>
    <w:rsid w:val="0051330B"/>
    <w:rsid w:val="005163FD"/>
    <w:rsid w:val="00517338"/>
    <w:rsid w:val="00523567"/>
    <w:rsid w:val="005245CD"/>
    <w:rsid w:val="005320C8"/>
    <w:rsid w:val="00535528"/>
    <w:rsid w:val="00536EC3"/>
    <w:rsid w:val="00540B85"/>
    <w:rsid w:val="0054146E"/>
    <w:rsid w:val="005520C0"/>
    <w:rsid w:val="00552F0F"/>
    <w:rsid w:val="0055733C"/>
    <w:rsid w:val="00557786"/>
    <w:rsid w:val="00557EFE"/>
    <w:rsid w:val="005623A6"/>
    <w:rsid w:val="0056366C"/>
    <w:rsid w:val="00565B1E"/>
    <w:rsid w:val="00565CAE"/>
    <w:rsid w:val="00566451"/>
    <w:rsid w:val="00570E08"/>
    <w:rsid w:val="00571595"/>
    <w:rsid w:val="0057172F"/>
    <w:rsid w:val="00571A9A"/>
    <w:rsid w:val="00573D66"/>
    <w:rsid w:val="0057408A"/>
    <w:rsid w:val="005768E1"/>
    <w:rsid w:val="005831A1"/>
    <w:rsid w:val="00586D8F"/>
    <w:rsid w:val="0058703F"/>
    <w:rsid w:val="00587794"/>
    <w:rsid w:val="00591854"/>
    <w:rsid w:val="0059262C"/>
    <w:rsid w:val="0059281F"/>
    <w:rsid w:val="005932AB"/>
    <w:rsid w:val="005935AF"/>
    <w:rsid w:val="0059474C"/>
    <w:rsid w:val="005970E3"/>
    <w:rsid w:val="005A36E1"/>
    <w:rsid w:val="005A54F6"/>
    <w:rsid w:val="005A584C"/>
    <w:rsid w:val="005B29B9"/>
    <w:rsid w:val="005B64D8"/>
    <w:rsid w:val="005B6A24"/>
    <w:rsid w:val="005C0519"/>
    <w:rsid w:val="005C1805"/>
    <w:rsid w:val="005C3290"/>
    <w:rsid w:val="005C58E4"/>
    <w:rsid w:val="005C7D90"/>
    <w:rsid w:val="005C7FA9"/>
    <w:rsid w:val="005D0755"/>
    <w:rsid w:val="005D3596"/>
    <w:rsid w:val="005D577B"/>
    <w:rsid w:val="005D6CA3"/>
    <w:rsid w:val="005D736E"/>
    <w:rsid w:val="005E0195"/>
    <w:rsid w:val="005E629D"/>
    <w:rsid w:val="005E660F"/>
    <w:rsid w:val="005F1ECC"/>
    <w:rsid w:val="005F1FFB"/>
    <w:rsid w:val="005F6B00"/>
    <w:rsid w:val="0060466F"/>
    <w:rsid w:val="00604DDB"/>
    <w:rsid w:val="00605613"/>
    <w:rsid w:val="00607025"/>
    <w:rsid w:val="006079E3"/>
    <w:rsid w:val="00610354"/>
    <w:rsid w:val="006130FB"/>
    <w:rsid w:val="00614837"/>
    <w:rsid w:val="006204E8"/>
    <w:rsid w:val="00622BC3"/>
    <w:rsid w:val="00623172"/>
    <w:rsid w:val="00623C12"/>
    <w:rsid w:val="00623CC1"/>
    <w:rsid w:val="006260FA"/>
    <w:rsid w:val="00630F96"/>
    <w:rsid w:val="00633993"/>
    <w:rsid w:val="00634ED1"/>
    <w:rsid w:val="00640126"/>
    <w:rsid w:val="00640938"/>
    <w:rsid w:val="006409F7"/>
    <w:rsid w:val="00641FFD"/>
    <w:rsid w:val="006436D3"/>
    <w:rsid w:val="006439F2"/>
    <w:rsid w:val="00646E2C"/>
    <w:rsid w:val="006472A9"/>
    <w:rsid w:val="00647C41"/>
    <w:rsid w:val="00647DB1"/>
    <w:rsid w:val="00652BAD"/>
    <w:rsid w:val="00653AF8"/>
    <w:rsid w:val="00654F17"/>
    <w:rsid w:val="00656598"/>
    <w:rsid w:val="00656A9E"/>
    <w:rsid w:val="00656ED6"/>
    <w:rsid w:val="00657F14"/>
    <w:rsid w:val="00664376"/>
    <w:rsid w:val="00665412"/>
    <w:rsid w:val="0067322B"/>
    <w:rsid w:val="00677671"/>
    <w:rsid w:val="00680E4F"/>
    <w:rsid w:val="00683C7E"/>
    <w:rsid w:val="006850B4"/>
    <w:rsid w:val="006909DF"/>
    <w:rsid w:val="00690E51"/>
    <w:rsid w:val="00692C28"/>
    <w:rsid w:val="00694D9F"/>
    <w:rsid w:val="00695D30"/>
    <w:rsid w:val="006A1336"/>
    <w:rsid w:val="006A24A9"/>
    <w:rsid w:val="006A3F62"/>
    <w:rsid w:val="006A573B"/>
    <w:rsid w:val="006A584F"/>
    <w:rsid w:val="006B0D30"/>
    <w:rsid w:val="006B3ED7"/>
    <w:rsid w:val="006C0328"/>
    <w:rsid w:val="006C06CC"/>
    <w:rsid w:val="006C33DB"/>
    <w:rsid w:val="006C3495"/>
    <w:rsid w:val="006C4F8A"/>
    <w:rsid w:val="006C7D4E"/>
    <w:rsid w:val="006D5EC4"/>
    <w:rsid w:val="006E4365"/>
    <w:rsid w:val="006E43C3"/>
    <w:rsid w:val="006E4E19"/>
    <w:rsid w:val="006F2652"/>
    <w:rsid w:val="006F49DC"/>
    <w:rsid w:val="006F74CB"/>
    <w:rsid w:val="0070080D"/>
    <w:rsid w:val="00704E9B"/>
    <w:rsid w:val="00710500"/>
    <w:rsid w:val="00710854"/>
    <w:rsid w:val="00711F19"/>
    <w:rsid w:val="007130F2"/>
    <w:rsid w:val="00715856"/>
    <w:rsid w:val="00717A45"/>
    <w:rsid w:val="00732B85"/>
    <w:rsid w:val="00735C38"/>
    <w:rsid w:val="00736EB0"/>
    <w:rsid w:val="00736FFA"/>
    <w:rsid w:val="00740658"/>
    <w:rsid w:val="007406ED"/>
    <w:rsid w:val="00740CB5"/>
    <w:rsid w:val="00740E8F"/>
    <w:rsid w:val="00744059"/>
    <w:rsid w:val="007442E4"/>
    <w:rsid w:val="00745FB8"/>
    <w:rsid w:val="0074704B"/>
    <w:rsid w:val="007471E7"/>
    <w:rsid w:val="007478F3"/>
    <w:rsid w:val="00750CBE"/>
    <w:rsid w:val="0075334D"/>
    <w:rsid w:val="007543AD"/>
    <w:rsid w:val="00755B34"/>
    <w:rsid w:val="00760C7A"/>
    <w:rsid w:val="007636D4"/>
    <w:rsid w:val="0076393C"/>
    <w:rsid w:val="00763C91"/>
    <w:rsid w:val="0076769F"/>
    <w:rsid w:val="00770157"/>
    <w:rsid w:val="00770831"/>
    <w:rsid w:val="00780843"/>
    <w:rsid w:val="00785A0F"/>
    <w:rsid w:val="00790B23"/>
    <w:rsid w:val="00792BCD"/>
    <w:rsid w:val="0079364D"/>
    <w:rsid w:val="00793A21"/>
    <w:rsid w:val="00794ED3"/>
    <w:rsid w:val="007956F6"/>
    <w:rsid w:val="00796B5F"/>
    <w:rsid w:val="00797A51"/>
    <w:rsid w:val="00797CBE"/>
    <w:rsid w:val="007A0490"/>
    <w:rsid w:val="007A30FC"/>
    <w:rsid w:val="007A3566"/>
    <w:rsid w:val="007A55C6"/>
    <w:rsid w:val="007B03AB"/>
    <w:rsid w:val="007B1AFC"/>
    <w:rsid w:val="007B4AFF"/>
    <w:rsid w:val="007B5333"/>
    <w:rsid w:val="007B6F31"/>
    <w:rsid w:val="007C406A"/>
    <w:rsid w:val="007D27D8"/>
    <w:rsid w:val="007D421A"/>
    <w:rsid w:val="007D42B1"/>
    <w:rsid w:val="007D4648"/>
    <w:rsid w:val="007D4D91"/>
    <w:rsid w:val="007D7BA1"/>
    <w:rsid w:val="007E30FE"/>
    <w:rsid w:val="007E43A7"/>
    <w:rsid w:val="007E4840"/>
    <w:rsid w:val="007E6FF6"/>
    <w:rsid w:val="007E7448"/>
    <w:rsid w:val="007E746E"/>
    <w:rsid w:val="007F11FA"/>
    <w:rsid w:val="007F167D"/>
    <w:rsid w:val="007F2CC8"/>
    <w:rsid w:val="007F36A0"/>
    <w:rsid w:val="007F3AD2"/>
    <w:rsid w:val="007F7C6C"/>
    <w:rsid w:val="008006F3"/>
    <w:rsid w:val="00800F98"/>
    <w:rsid w:val="00811D30"/>
    <w:rsid w:val="008126AB"/>
    <w:rsid w:val="00812D17"/>
    <w:rsid w:val="00813E37"/>
    <w:rsid w:val="00822CB1"/>
    <w:rsid w:val="00822EF4"/>
    <w:rsid w:val="00823785"/>
    <w:rsid w:val="00831D8C"/>
    <w:rsid w:val="00832EAC"/>
    <w:rsid w:val="008349B5"/>
    <w:rsid w:val="008352AB"/>
    <w:rsid w:val="00842E9F"/>
    <w:rsid w:val="00847223"/>
    <w:rsid w:val="00847258"/>
    <w:rsid w:val="00847277"/>
    <w:rsid w:val="00852ED4"/>
    <w:rsid w:val="0085413E"/>
    <w:rsid w:val="008543CC"/>
    <w:rsid w:val="00855C58"/>
    <w:rsid w:val="00855FC9"/>
    <w:rsid w:val="008603E4"/>
    <w:rsid w:val="00860D25"/>
    <w:rsid w:val="00861957"/>
    <w:rsid w:val="00861A81"/>
    <w:rsid w:val="00866543"/>
    <w:rsid w:val="008702CB"/>
    <w:rsid w:val="008705A1"/>
    <w:rsid w:val="0087464B"/>
    <w:rsid w:val="008750D6"/>
    <w:rsid w:val="00875C8D"/>
    <w:rsid w:val="008814F4"/>
    <w:rsid w:val="00887DEF"/>
    <w:rsid w:val="008922DB"/>
    <w:rsid w:val="00895E3F"/>
    <w:rsid w:val="00895E66"/>
    <w:rsid w:val="00897779"/>
    <w:rsid w:val="008A0D35"/>
    <w:rsid w:val="008B0FCA"/>
    <w:rsid w:val="008B13A4"/>
    <w:rsid w:val="008B59D9"/>
    <w:rsid w:val="008B6E53"/>
    <w:rsid w:val="008C02DA"/>
    <w:rsid w:val="008C278B"/>
    <w:rsid w:val="008C2C6D"/>
    <w:rsid w:val="008C66AA"/>
    <w:rsid w:val="008C7AB9"/>
    <w:rsid w:val="008D3D8B"/>
    <w:rsid w:val="008D5483"/>
    <w:rsid w:val="008D5C06"/>
    <w:rsid w:val="008D5CB8"/>
    <w:rsid w:val="008D61B4"/>
    <w:rsid w:val="008E54E3"/>
    <w:rsid w:val="008E74B8"/>
    <w:rsid w:val="008F1A7B"/>
    <w:rsid w:val="008F1B9D"/>
    <w:rsid w:val="008F448E"/>
    <w:rsid w:val="008F7142"/>
    <w:rsid w:val="008F79A1"/>
    <w:rsid w:val="00902FE8"/>
    <w:rsid w:val="009073D5"/>
    <w:rsid w:val="00910C3B"/>
    <w:rsid w:val="009150D3"/>
    <w:rsid w:val="00915CB8"/>
    <w:rsid w:val="009252F4"/>
    <w:rsid w:val="00925DDB"/>
    <w:rsid w:val="00932825"/>
    <w:rsid w:val="00932E33"/>
    <w:rsid w:val="009330A9"/>
    <w:rsid w:val="009358E4"/>
    <w:rsid w:val="009362BF"/>
    <w:rsid w:val="00940CA9"/>
    <w:rsid w:val="009412A7"/>
    <w:rsid w:val="009427F6"/>
    <w:rsid w:val="00942C14"/>
    <w:rsid w:val="009459E0"/>
    <w:rsid w:val="00945EB7"/>
    <w:rsid w:val="00946693"/>
    <w:rsid w:val="00952898"/>
    <w:rsid w:val="00954A40"/>
    <w:rsid w:val="0096021C"/>
    <w:rsid w:val="0096092C"/>
    <w:rsid w:val="009611BF"/>
    <w:rsid w:val="0096150D"/>
    <w:rsid w:val="009618D5"/>
    <w:rsid w:val="00963BAC"/>
    <w:rsid w:val="009640F9"/>
    <w:rsid w:val="00966603"/>
    <w:rsid w:val="00966DB5"/>
    <w:rsid w:val="009702B6"/>
    <w:rsid w:val="00970A25"/>
    <w:rsid w:val="00973F2B"/>
    <w:rsid w:val="009740CB"/>
    <w:rsid w:val="0097620A"/>
    <w:rsid w:val="009811C8"/>
    <w:rsid w:val="00981A36"/>
    <w:rsid w:val="00981A72"/>
    <w:rsid w:val="009859A8"/>
    <w:rsid w:val="00986FCC"/>
    <w:rsid w:val="00987D5F"/>
    <w:rsid w:val="00992323"/>
    <w:rsid w:val="00995C83"/>
    <w:rsid w:val="009A2843"/>
    <w:rsid w:val="009A2CB9"/>
    <w:rsid w:val="009A3C04"/>
    <w:rsid w:val="009A4424"/>
    <w:rsid w:val="009A699B"/>
    <w:rsid w:val="009A7833"/>
    <w:rsid w:val="009B1DD6"/>
    <w:rsid w:val="009B32B5"/>
    <w:rsid w:val="009B3D92"/>
    <w:rsid w:val="009B3E9A"/>
    <w:rsid w:val="009B40E7"/>
    <w:rsid w:val="009C687D"/>
    <w:rsid w:val="009D16A6"/>
    <w:rsid w:val="009D214E"/>
    <w:rsid w:val="009D3502"/>
    <w:rsid w:val="009D6AD3"/>
    <w:rsid w:val="009E12DC"/>
    <w:rsid w:val="009E5AD0"/>
    <w:rsid w:val="009E6523"/>
    <w:rsid w:val="009F17E1"/>
    <w:rsid w:val="009F7E53"/>
    <w:rsid w:val="00A00988"/>
    <w:rsid w:val="00A02103"/>
    <w:rsid w:val="00A0343A"/>
    <w:rsid w:val="00A03E4B"/>
    <w:rsid w:val="00A043D3"/>
    <w:rsid w:val="00A1063A"/>
    <w:rsid w:val="00A10718"/>
    <w:rsid w:val="00A17A9A"/>
    <w:rsid w:val="00A2162E"/>
    <w:rsid w:val="00A21E3C"/>
    <w:rsid w:val="00A36990"/>
    <w:rsid w:val="00A4490A"/>
    <w:rsid w:val="00A463ED"/>
    <w:rsid w:val="00A54306"/>
    <w:rsid w:val="00A55854"/>
    <w:rsid w:val="00A5589E"/>
    <w:rsid w:val="00A60AE5"/>
    <w:rsid w:val="00A62BA6"/>
    <w:rsid w:val="00A67B15"/>
    <w:rsid w:val="00A70B10"/>
    <w:rsid w:val="00A717BE"/>
    <w:rsid w:val="00A73A61"/>
    <w:rsid w:val="00A74997"/>
    <w:rsid w:val="00A77A46"/>
    <w:rsid w:val="00A81B18"/>
    <w:rsid w:val="00A82D32"/>
    <w:rsid w:val="00A82DF5"/>
    <w:rsid w:val="00A850B2"/>
    <w:rsid w:val="00A85382"/>
    <w:rsid w:val="00A91247"/>
    <w:rsid w:val="00A9132A"/>
    <w:rsid w:val="00A93FEB"/>
    <w:rsid w:val="00A947E5"/>
    <w:rsid w:val="00AA18BB"/>
    <w:rsid w:val="00AA2B7B"/>
    <w:rsid w:val="00AA3917"/>
    <w:rsid w:val="00AA3E92"/>
    <w:rsid w:val="00AA4555"/>
    <w:rsid w:val="00AB1F50"/>
    <w:rsid w:val="00AB376E"/>
    <w:rsid w:val="00AB78C4"/>
    <w:rsid w:val="00AB7BF9"/>
    <w:rsid w:val="00AC13C6"/>
    <w:rsid w:val="00AC418C"/>
    <w:rsid w:val="00AC612F"/>
    <w:rsid w:val="00AD1275"/>
    <w:rsid w:val="00AD1CB2"/>
    <w:rsid w:val="00AE562A"/>
    <w:rsid w:val="00AF0422"/>
    <w:rsid w:val="00AF51F7"/>
    <w:rsid w:val="00AF541E"/>
    <w:rsid w:val="00B03C92"/>
    <w:rsid w:val="00B054B9"/>
    <w:rsid w:val="00B0700A"/>
    <w:rsid w:val="00B10FA1"/>
    <w:rsid w:val="00B21A5D"/>
    <w:rsid w:val="00B250C8"/>
    <w:rsid w:val="00B251E1"/>
    <w:rsid w:val="00B2606F"/>
    <w:rsid w:val="00B32CF1"/>
    <w:rsid w:val="00B3322F"/>
    <w:rsid w:val="00B366C5"/>
    <w:rsid w:val="00B40F3E"/>
    <w:rsid w:val="00B41960"/>
    <w:rsid w:val="00B4246D"/>
    <w:rsid w:val="00B44410"/>
    <w:rsid w:val="00B45B68"/>
    <w:rsid w:val="00B46C6E"/>
    <w:rsid w:val="00B4790A"/>
    <w:rsid w:val="00B47994"/>
    <w:rsid w:val="00B52133"/>
    <w:rsid w:val="00B52655"/>
    <w:rsid w:val="00B53106"/>
    <w:rsid w:val="00B535B9"/>
    <w:rsid w:val="00B55CDC"/>
    <w:rsid w:val="00B60127"/>
    <w:rsid w:val="00B631C9"/>
    <w:rsid w:val="00B6342F"/>
    <w:rsid w:val="00B75B3E"/>
    <w:rsid w:val="00B75E89"/>
    <w:rsid w:val="00B76295"/>
    <w:rsid w:val="00B767A7"/>
    <w:rsid w:val="00B772A9"/>
    <w:rsid w:val="00B83601"/>
    <w:rsid w:val="00B9357D"/>
    <w:rsid w:val="00B935B3"/>
    <w:rsid w:val="00B94F60"/>
    <w:rsid w:val="00B9773D"/>
    <w:rsid w:val="00BA5BAC"/>
    <w:rsid w:val="00BA72C0"/>
    <w:rsid w:val="00BB4E1A"/>
    <w:rsid w:val="00BB747B"/>
    <w:rsid w:val="00BC0B43"/>
    <w:rsid w:val="00BC73BA"/>
    <w:rsid w:val="00BC7598"/>
    <w:rsid w:val="00BD41AF"/>
    <w:rsid w:val="00BD68BA"/>
    <w:rsid w:val="00BE0B1F"/>
    <w:rsid w:val="00BE3112"/>
    <w:rsid w:val="00BE456C"/>
    <w:rsid w:val="00BF17EA"/>
    <w:rsid w:val="00BF435E"/>
    <w:rsid w:val="00BF4936"/>
    <w:rsid w:val="00BF5843"/>
    <w:rsid w:val="00BF5E2A"/>
    <w:rsid w:val="00BF7A61"/>
    <w:rsid w:val="00C01467"/>
    <w:rsid w:val="00C01CBC"/>
    <w:rsid w:val="00C01FAD"/>
    <w:rsid w:val="00C0268B"/>
    <w:rsid w:val="00C03185"/>
    <w:rsid w:val="00C0342B"/>
    <w:rsid w:val="00C04C42"/>
    <w:rsid w:val="00C12520"/>
    <w:rsid w:val="00C12CC9"/>
    <w:rsid w:val="00C2410A"/>
    <w:rsid w:val="00C24C0D"/>
    <w:rsid w:val="00C30197"/>
    <w:rsid w:val="00C30642"/>
    <w:rsid w:val="00C307F2"/>
    <w:rsid w:val="00C331F0"/>
    <w:rsid w:val="00C334A7"/>
    <w:rsid w:val="00C34D98"/>
    <w:rsid w:val="00C4187E"/>
    <w:rsid w:val="00C42B66"/>
    <w:rsid w:val="00C44B23"/>
    <w:rsid w:val="00C45358"/>
    <w:rsid w:val="00C47BDA"/>
    <w:rsid w:val="00C50091"/>
    <w:rsid w:val="00C511E4"/>
    <w:rsid w:val="00C52482"/>
    <w:rsid w:val="00C5434B"/>
    <w:rsid w:val="00C61BDE"/>
    <w:rsid w:val="00C63FB9"/>
    <w:rsid w:val="00C64774"/>
    <w:rsid w:val="00C67C7F"/>
    <w:rsid w:val="00C7157B"/>
    <w:rsid w:val="00C77292"/>
    <w:rsid w:val="00C80060"/>
    <w:rsid w:val="00C8088C"/>
    <w:rsid w:val="00C83FA1"/>
    <w:rsid w:val="00C8478B"/>
    <w:rsid w:val="00C8671C"/>
    <w:rsid w:val="00C90FB2"/>
    <w:rsid w:val="00C932B7"/>
    <w:rsid w:val="00C939F3"/>
    <w:rsid w:val="00C97503"/>
    <w:rsid w:val="00CA3069"/>
    <w:rsid w:val="00CA4288"/>
    <w:rsid w:val="00CA4F9B"/>
    <w:rsid w:val="00CA7158"/>
    <w:rsid w:val="00CB1734"/>
    <w:rsid w:val="00CB2199"/>
    <w:rsid w:val="00CB7A46"/>
    <w:rsid w:val="00CC0326"/>
    <w:rsid w:val="00CC0EC1"/>
    <w:rsid w:val="00CC2541"/>
    <w:rsid w:val="00CC2A93"/>
    <w:rsid w:val="00CC2AE6"/>
    <w:rsid w:val="00CC3A98"/>
    <w:rsid w:val="00CC441B"/>
    <w:rsid w:val="00CC589B"/>
    <w:rsid w:val="00CD1A2F"/>
    <w:rsid w:val="00CD1C65"/>
    <w:rsid w:val="00CD2D5B"/>
    <w:rsid w:val="00CD47D2"/>
    <w:rsid w:val="00CD4C7C"/>
    <w:rsid w:val="00CE0928"/>
    <w:rsid w:val="00CE70F9"/>
    <w:rsid w:val="00CF0304"/>
    <w:rsid w:val="00CF0A29"/>
    <w:rsid w:val="00CF143C"/>
    <w:rsid w:val="00CF360F"/>
    <w:rsid w:val="00CF4F43"/>
    <w:rsid w:val="00CF5921"/>
    <w:rsid w:val="00CF5E12"/>
    <w:rsid w:val="00CF78A4"/>
    <w:rsid w:val="00D00548"/>
    <w:rsid w:val="00D01980"/>
    <w:rsid w:val="00D102AA"/>
    <w:rsid w:val="00D13C3A"/>
    <w:rsid w:val="00D14A1F"/>
    <w:rsid w:val="00D2766A"/>
    <w:rsid w:val="00D32245"/>
    <w:rsid w:val="00D32C76"/>
    <w:rsid w:val="00D35A01"/>
    <w:rsid w:val="00D44460"/>
    <w:rsid w:val="00D45029"/>
    <w:rsid w:val="00D46D14"/>
    <w:rsid w:val="00D532AB"/>
    <w:rsid w:val="00D57E65"/>
    <w:rsid w:val="00D61DC4"/>
    <w:rsid w:val="00D6221D"/>
    <w:rsid w:val="00D65C44"/>
    <w:rsid w:val="00D66B78"/>
    <w:rsid w:val="00D72369"/>
    <w:rsid w:val="00D72B6C"/>
    <w:rsid w:val="00D74128"/>
    <w:rsid w:val="00D74792"/>
    <w:rsid w:val="00D74F5A"/>
    <w:rsid w:val="00D7736A"/>
    <w:rsid w:val="00D81E97"/>
    <w:rsid w:val="00D825FC"/>
    <w:rsid w:val="00D83D27"/>
    <w:rsid w:val="00D90363"/>
    <w:rsid w:val="00D9394C"/>
    <w:rsid w:val="00D94413"/>
    <w:rsid w:val="00D94EB9"/>
    <w:rsid w:val="00D957F6"/>
    <w:rsid w:val="00DA18B0"/>
    <w:rsid w:val="00DA4148"/>
    <w:rsid w:val="00DA6DF4"/>
    <w:rsid w:val="00DB04C6"/>
    <w:rsid w:val="00DB0E1A"/>
    <w:rsid w:val="00DB1C3E"/>
    <w:rsid w:val="00DB2D21"/>
    <w:rsid w:val="00DB440D"/>
    <w:rsid w:val="00DB5F06"/>
    <w:rsid w:val="00DC0FE0"/>
    <w:rsid w:val="00DC1178"/>
    <w:rsid w:val="00DC16F4"/>
    <w:rsid w:val="00DC1CB5"/>
    <w:rsid w:val="00DC1D54"/>
    <w:rsid w:val="00DC1DDE"/>
    <w:rsid w:val="00DC2972"/>
    <w:rsid w:val="00DC705D"/>
    <w:rsid w:val="00DC78DD"/>
    <w:rsid w:val="00DD1F0A"/>
    <w:rsid w:val="00DD33D7"/>
    <w:rsid w:val="00DD3452"/>
    <w:rsid w:val="00DD4B82"/>
    <w:rsid w:val="00DD4C59"/>
    <w:rsid w:val="00DD5A3B"/>
    <w:rsid w:val="00DD7358"/>
    <w:rsid w:val="00DE26FA"/>
    <w:rsid w:val="00DE69D2"/>
    <w:rsid w:val="00DF6E0C"/>
    <w:rsid w:val="00E03211"/>
    <w:rsid w:val="00E03DCF"/>
    <w:rsid w:val="00E05B18"/>
    <w:rsid w:val="00E06633"/>
    <w:rsid w:val="00E12E84"/>
    <w:rsid w:val="00E153D0"/>
    <w:rsid w:val="00E20662"/>
    <w:rsid w:val="00E231F2"/>
    <w:rsid w:val="00E25BD0"/>
    <w:rsid w:val="00E304BD"/>
    <w:rsid w:val="00E32933"/>
    <w:rsid w:val="00E329A7"/>
    <w:rsid w:val="00E351E8"/>
    <w:rsid w:val="00E35527"/>
    <w:rsid w:val="00E41C37"/>
    <w:rsid w:val="00E43091"/>
    <w:rsid w:val="00E441CC"/>
    <w:rsid w:val="00E44792"/>
    <w:rsid w:val="00E458E7"/>
    <w:rsid w:val="00E471B9"/>
    <w:rsid w:val="00E50704"/>
    <w:rsid w:val="00E50D79"/>
    <w:rsid w:val="00E522C7"/>
    <w:rsid w:val="00E5272A"/>
    <w:rsid w:val="00E57350"/>
    <w:rsid w:val="00E605EB"/>
    <w:rsid w:val="00E65651"/>
    <w:rsid w:val="00E65F4C"/>
    <w:rsid w:val="00E67D39"/>
    <w:rsid w:val="00E7053B"/>
    <w:rsid w:val="00E70739"/>
    <w:rsid w:val="00E71FAC"/>
    <w:rsid w:val="00E72378"/>
    <w:rsid w:val="00E73045"/>
    <w:rsid w:val="00E73219"/>
    <w:rsid w:val="00E745CB"/>
    <w:rsid w:val="00E84E07"/>
    <w:rsid w:val="00E85C8A"/>
    <w:rsid w:val="00E86905"/>
    <w:rsid w:val="00E90A8F"/>
    <w:rsid w:val="00E94A14"/>
    <w:rsid w:val="00E95102"/>
    <w:rsid w:val="00E97A58"/>
    <w:rsid w:val="00EA0FE8"/>
    <w:rsid w:val="00EA2875"/>
    <w:rsid w:val="00EA38D7"/>
    <w:rsid w:val="00EA3D90"/>
    <w:rsid w:val="00EA43EC"/>
    <w:rsid w:val="00EA6260"/>
    <w:rsid w:val="00EA6AA9"/>
    <w:rsid w:val="00EA6D33"/>
    <w:rsid w:val="00EB40A3"/>
    <w:rsid w:val="00EB4E19"/>
    <w:rsid w:val="00EB68F9"/>
    <w:rsid w:val="00EC00A0"/>
    <w:rsid w:val="00EC18AF"/>
    <w:rsid w:val="00EC366C"/>
    <w:rsid w:val="00EC3CC0"/>
    <w:rsid w:val="00EC5944"/>
    <w:rsid w:val="00EC5C5B"/>
    <w:rsid w:val="00EC6F52"/>
    <w:rsid w:val="00ED0233"/>
    <w:rsid w:val="00ED24FF"/>
    <w:rsid w:val="00ED43C9"/>
    <w:rsid w:val="00ED6F3C"/>
    <w:rsid w:val="00EE139F"/>
    <w:rsid w:val="00EE165D"/>
    <w:rsid w:val="00EE3161"/>
    <w:rsid w:val="00EE5E94"/>
    <w:rsid w:val="00EE6BAA"/>
    <w:rsid w:val="00EF4E8F"/>
    <w:rsid w:val="00F04C50"/>
    <w:rsid w:val="00F06231"/>
    <w:rsid w:val="00F1254C"/>
    <w:rsid w:val="00F23919"/>
    <w:rsid w:val="00F244B7"/>
    <w:rsid w:val="00F2507F"/>
    <w:rsid w:val="00F26BA5"/>
    <w:rsid w:val="00F26FC6"/>
    <w:rsid w:val="00F310FE"/>
    <w:rsid w:val="00F33389"/>
    <w:rsid w:val="00F34716"/>
    <w:rsid w:val="00F446BD"/>
    <w:rsid w:val="00F5112C"/>
    <w:rsid w:val="00F52F7C"/>
    <w:rsid w:val="00F52FAF"/>
    <w:rsid w:val="00F53255"/>
    <w:rsid w:val="00F56575"/>
    <w:rsid w:val="00F56909"/>
    <w:rsid w:val="00F57461"/>
    <w:rsid w:val="00F57F3F"/>
    <w:rsid w:val="00F61692"/>
    <w:rsid w:val="00F64306"/>
    <w:rsid w:val="00F64DFE"/>
    <w:rsid w:val="00F6659A"/>
    <w:rsid w:val="00F67192"/>
    <w:rsid w:val="00F67AB8"/>
    <w:rsid w:val="00F70032"/>
    <w:rsid w:val="00F7061A"/>
    <w:rsid w:val="00F71700"/>
    <w:rsid w:val="00F733FB"/>
    <w:rsid w:val="00F73725"/>
    <w:rsid w:val="00F739CC"/>
    <w:rsid w:val="00F742C9"/>
    <w:rsid w:val="00F74DA2"/>
    <w:rsid w:val="00F76B2A"/>
    <w:rsid w:val="00F7769D"/>
    <w:rsid w:val="00F83EC8"/>
    <w:rsid w:val="00F846F4"/>
    <w:rsid w:val="00F869BC"/>
    <w:rsid w:val="00F86BE8"/>
    <w:rsid w:val="00F87911"/>
    <w:rsid w:val="00F90CED"/>
    <w:rsid w:val="00F916F1"/>
    <w:rsid w:val="00F92FDD"/>
    <w:rsid w:val="00F93BED"/>
    <w:rsid w:val="00F93C62"/>
    <w:rsid w:val="00F94CCD"/>
    <w:rsid w:val="00FA199D"/>
    <w:rsid w:val="00FA3078"/>
    <w:rsid w:val="00FA385B"/>
    <w:rsid w:val="00FA393A"/>
    <w:rsid w:val="00FA4BAF"/>
    <w:rsid w:val="00FB253D"/>
    <w:rsid w:val="00FB71DE"/>
    <w:rsid w:val="00FC1FF5"/>
    <w:rsid w:val="00FC4C47"/>
    <w:rsid w:val="00FC666F"/>
    <w:rsid w:val="00FC6D30"/>
    <w:rsid w:val="00FD086A"/>
    <w:rsid w:val="00FD6847"/>
    <w:rsid w:val="00FD7A95"/>
    <w:rsid w:val="00FE337B"/>
    <w:rsid w:val="00FE4E56"/>
    <w:rsid w:val="00FE5D64"/>
    <w:rsid w:val="00FE7CC0"/>
    <w:rsid w:val="00FF5A07"/>
    <w:rsid w:val="00FF6C7F"/>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4F17"/>
    <w:pPr>
      <w:ind w:left="567"/>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54F17"/>
    <w:pPr>
      <w:spacing w:after="0" w:line="240" w:lineRule="auto"/>
    </w:pPr>
    <w:rPr>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654F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4F17"/>
    <w:rPr>
      <w:szCs w:val="22"/>
    </w:rPr>
  </w:style>
  <w:style w:type="paragraph" w:styleId="Footer">
    <w:name w:val="footer"/>
    <w:basedOn w:val="Normal"/>
    <w:link w:val="FooterChar"/>
    <w:uiPriority w:val="99"/>
    <w:unhideWhenUsed/>
    <w:rsid w:val="00654F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4F17"/>
    <w:rPr>
      <w:szCs w:val="22"/>
    </w:rPr>
  </w:style>
  <w:style w:type="paragraph" w:styleId="Caption">
    <w:name w:val="caption"/>
    <w:basedOn w:val="Normal"/>
    <w:next w:val="Normal"/>
    <w:qFormat/>
    <w:rsid w:val="00654F17"/>
    <w:pPr>
      <w:tabs>
        <w:tab w:val="left" w:pos="567"/>
      </w:tabs>
      <w:spacing w:after="0" w:line="264" w:lineRule="auto"/>
      <w:ind w:left="0"/>
    </w:pPr>
    <w:rPr>
      <w:rFonts w:eastAsia="Times New Roman" w:cs="Times New Roman"/>
      <w:bCs/>
      <w:w w:val="105"/>
      <w:szCs w:val="28"/>
    </w:rPr>
  </w:style>
  <w:style w:type="paragraph" w:styleId="BalloonText">
    <w:name w:val="Balloon Text"/>
    <w:basedOn w:val="Normal"/>
    <w:link w:val="BalloonTextChar"/>
    <w:uiPriority w:val="99"/>
    <w:semiHidden/>
    <w:unhideWhenUsed/>
    <w:rsid w:val="00861A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A81"/>
    <w:rPr>
      <w:rFonts w:ascii="Tahoma" w:hAnsi="Tahoma" w:cs="Tahoma"/>
      <w:sz w:val="16"/>
      <w:szCs w:val="16"/>
    </w:rPr>
  </w:style>
  <w:style w:type="character" w:customStyle="1" w:styleId="Bodytext">
    <w:name w:val="Body text_"/>
    <w:basedOn w:val="DefaultParagraphFont"/>
    <w:rsid w:val="00E44792"/>
    <w:rPr>
      <w:rFonts w:ascii="Times New Roman" w:eastAsia="Times New Roman" w:hAnsi="Times New Roman" w:cs="Times New Roman"/>
      <w:b w:val="0"/>
      <w:bCs w:val="0"/>
      <w:i w:val="0"/>
      <w:iCs w:val="0"/>
      <w:smallCaps w:val="0"/>
      <w:strike w:val="0"/>
      <w:sz w:val="23"/>
      <w:szCs w:val="23"/>
      <w:u w:val="none"/>
    </w:rPr>
  </w:style>
  <w:style w:type="character" w:customStyle="1" w:styleId="Bodytext0">
    <w:name w:val="Body text"/>
    <w:basedOn w:val="Bodytext"/>
    <w:rsid w:val="00E44792"/>
    <w:rPr>
      <w:color w:val="000000"/>
      <w:spacing w:val="0"/>
      <w:w w:val="100"/>
      <w:position w:val="0"/>
      <w:lang w:val="vi-VN"/>
    </w:rPr>
  </w:style>
  <w:style w:type="paragraph" w:styleId="ListParagraph">
    <w:name w:val="List Paragraph"/>
    <w:basedOn w:val="Normal"/>
    <w:qFormat/>
    <w:rsid w:val="00180FEC"/>
    <w:pPr>
      <w:ind w:left="720"/>
      <w:contextualSpacing/>
    </w:pPr>
  </w:style>
  <w:style w:type="paragraph" w:customStyle="1" w:styleId="DefaultParagraphFontParaCharCharCharCharChar">
    <w:name w:val="Default Paragraph Font Para Char Char Char Char Char"/>
    <w:autoRedefine/>
    <w:rsid w:val="00D01980"/>
    <w:pPr>
      <w:tabs>
        <w:tab w:val="left" w:pos="1152"/>
      </w:tabs>
      <w:spacing w:before="120" w:after="120" w:line="312" w:lineRule="auto"/>
    </w:pPr>
    <w:rPr>
      <w:rFonts w:ascii="Arial" w:eastAsia="Times New Roman" w:hAnsi="Arial" w:cs="Arial"/>
      <w:sz w:val="26"/>
      <w:szCs w:val="26"/>
    </w:rPr>
  </w:style>
  <w:style w:type="character" w:customStyle="1" w:styleId="Bodytext2">
    <w:name w:val="Body text (2)_"/>
    <w:basedOn w:val="DefaultParagraphFont"/>
    <w:link w:val="Bodytext20"/>
    <w:rsid w:val="00077156"/>
    <w:rPr>
      <w:rFonts w:ascii="Calibri" w:eastAsia="Calibri" w:hAnsi="Calibri" w:cs="Calibri"/>
      <w:b/>
      <w:bCs/>
      <w:sz w:val="21"/>
      <w:szCs w:val="21"/>
      <w:shd w:val="clear" w:color="auto" w:fill="FFFFFF"/>
    </w:rPr>
  </w:style>
  <w:style w:type="character" w:customStyle="1" w:styleId="Bodytext6">
    <w:name w:val="Body text (6)_"/>
    <w:basedOn w:val="DefaultParagraphFont"/>
    <w:link w:val="Bodytext60"/>
    <w:rsid w:val="00077156"/>
    <w:rPr>
      <w:rFonts w:ascii="Calibri" w:eastAsia="Calibri" w:hAnsi="Calibri" w:cs="Calibri"/>
      <w:sz w:val="20"/>
      <w:szCs w:val="20"/>
      <w:shd w:val="clear" w:color="auto" w:fill="FFFFFF"/>
    </w:rPr>
  </w:style>
  <w:style w:type="character" w:customStyle="1" w:styleId="Heading1">
    <w:name w:val="Heading #1_"/>
    <w:basedOn w:val="DefaultParagraphFont"/>
    <w:link w:val="Heading10"/>
    <w:rsid w:val="00077156"/>
    <w:rPr>
      <w:b/>
      <w:bCs/>
      <w:sz w:val="39"/>
      <w:szCs w:val="39"/>
      <w:shd w:val="clear" w:color="auto" w:fill="FFFFFF"/>
    </w:rPr>
  </w:style>
  <w:style w:type="character" w:customStyle="1" w:styleId="Headerorfooter">
    <w:name w:val="Header or footer"/>
    <w:basedOn w:val="DefaultParagraphFont"/>
    <w:rsid w:val="00077156"/>
    <w:rPr>
      <w:rFonts w:ascii="Calibri" w:eastAsia="Calibri" w:hAnsi="Calibri" w:cs="Calibri"/>
      <w:b/>
      <w:bCs/>
      <w:i w:val="0"/>
      <w:iCs w:val="0"/>
      <w:smallCaps w:val="0"/>
      <w:strike w:val="0"/>
      <w:color w:val="000000"/>
      <w:spacing w:val="0"/>
      <w:w w:val="100"/>
      <w:position w:val="0"/>
      <w:sz w:val="21"/>
      <w:szCs w:val="21"/>
      <w:u w:val="none"/>
      <w:lang w:val="vi-VN"/>
    </w:rPr>
  </w:style>
  <w:style w:type="character" w:customStyle="1" w:styleId="Headerorfooter10pt">
    <w:name w:val="Header or footer + 10 pt"/>
    <w:aliases w:val="Not Bold"/>
    <w:basedOn w:val="DefaultParagraphFont"/>
    <w:rsid w:val="00077156"/>
    <w:rPr>
      <w:rFonts w:ascii="Calibri" w:eastAsia="Calibri" w:hAnsi="Calibri" w:cs="Calibri"/>
      <w:b/>
      <w:bCs/>
      <w:i w:val="0"/>
      <w:iCs w:val="0"/>
      <w:smallCaps w:val="0"/>
      <w:strike w:val="0"/>
      <w:color w:val="000000"/>
      <w:spacing w:val="0"/>
      <w:w w:val="100"/>
      <w:position w:val="0"/>
      <w:sz w:val="20"/>
      <w:szCs w:val="20"/>
      <w:u w:val="none"/>
      <w:lang w:val="vi-VN"/>
    </w:rPr>
  </w:style>
  <w:style w:type="character" w:customStyle="1" w:styleId="Bodytext7">
    <w:name w:val="Body text (7)_"/>
    <w:basedOn w:val="DefaultParagraphFont"/>
    <w:link w:val="Bodytext70"/>
    <w:rsid w:val="00077156"/>
    <w:rPr>
      <w:b/>
      <w:bCs/>
      <w:i/>
      <w:iCs/>
      <w:sz w:val="23"/>
      <w:szCs w:val="23"/>
      <w:shd w:val="clear" w:color="auto" w:fill="FFFFFF"/>
    </w:rPr>
  </w:style>
  <w:style w:type="character" w:customStyle="1" w:styleId="Bodytext17">
    <w:name w:val="Body text + 17"/>
    <w:aliases w:val="5 pt"/>
    <w:basedOn w:val="Bodytext"/>
    <w:rsid w:val="00077156"/>
    <w:rPr>
      <w:color w:val="000000"/>
      <w:spacing w:val="0"/>
      <w:w w:val="100"/>
      <w:position w:val="0"/>
      <w:sz w:val="35"/>
      <w:szCs w:val="35"/>
      <w:lang w:val="vi-VN"/>
    </w:rPr>
  </w:style>
  <w:style w:type="character" w:customStyle="1" w:styleId="TOC3Char">
    <w:name w:val="TOC 3 Char"/>
    <w:basedOn w:val="DefaultParagraphFont"/>
    <w:link w:val="TOC3"/>
    <w:rsid w:val="00077156"/>
    <w:rPr>
      <w:sz w:val="23"/>
      <w:szCs w:val="23"/>
      <w:shd w:val="clear" w:color="auto" w:fill="FFFFFF"/>
    </w:rPr>
  </w:style>
  <w:style w:type="character" w:customStyle="1" w:styleId="TableofcontentsBold">
    <w:name w:val="Table of contents + Bold"/>
    <w:aliases w:val="Italic,Body text + Bold"/>
    <w:basedOn w:val="TOC3Char"/>
    <w:rsid w:val="00077156"/>
    <w:rPr>
      <w:b/>
      <w:bCs/>
      <w:i/>
      <w:iCs/>
      <w:color w:val="000000"/>
      <w:spacing w:val="0"/>
      <w:w w:val="100"/>
      <w:position w:val="0"/>
      <w:lang w:val="vi-VN"/>
    </w:rPr>
  </w:style>
  <w:style w:type="character" w:customStyle="1" w:styleId="Tableofcontents">
    <w:name w:val="Table of contents"/>
    <w:basedOn w:val="TOC3Char"/>
    <w:rsid w:val="00077156"/>
    <w:rPr>
      <w:color w:val="000000"/>
      <w:spacing w:val="0"/>
      <w:w w:val="100"/>
      <w:position w:val="0"/>
      <w:u w:val="single"/>
      <w:lang w:val="vi-VN"/>
    </w:rPr>
  </w:style>
  <w:style w:type="character" w:customStyle="1" w:styleId="Bodytext7NotBold">
    <w:name w:val="Body text (7) + Not Bold"/>
    <w:aliases w:val="Not Italic"/>
    <w:basedOn w:val="Bodytext7"/>
    <w:rsid w:val="00077156"/>
    <w:rPr>
      <w:color w:val="000000"/>
      <w:spacing w:val="0"/>
      <w:w w:val="100"/>
      <w:position w:val="0"/>
      <w:lang w:val="vi-VN"/>
    </w:rPr>
  </w:style>
  <w:style w:type="character" w:customStyle="1" w:styleId="BodytextItalic">
    <w:name w:val="Body text + Italic"/>
    <w:basedOn w:val="Bodytext"/>
    <w:rsid w:val="00077156"/>
    <w:rPr>
      <w:i/>
      <w:iCs/>
      <w:color w:val="000000"/>
      <w:spacing w:val="0"/>
      <w:w w:val="100"/>
      <w:position w:val="0"/>
      <w:u w:val="single"/>
      <w:lang w:val="vi-VN"/>
    </w:rPr>
  </w:style>
  <w:style w:type="character" w:customStyle="1" w:styleId="Bodytext8">
    <w:name w:val="Body text (8)_"/>
    <w:basedOn w:val="DefaultParagraphFont"/>
    <w:link w:val="Bodytext80"/>
    <w:rsid w:val="00077156"/>
    <w:rPr>
      <w:i/>
      <w:iCs/>
      <w:sz w:val="23"/>
      <w:szCs w:val="23"/>
      <w:shd w:val="clear" w:color="auto" w:fill="FFFFFF"/>
    </w:rPr>
  </w:style>
  <w:style w:type="character" w:customStyle="1" w:styleId="Bodytext8NotItalic">
    <w:name w:val="Body text (8) + Not Italic"/>
    <w:basedOn w:val="Bodytext8"/>
    <w:rsid w:val="00077156"/>
    <w:rPr>
      <w:color w:val="000000"/>
      <w:spacing w:val="0"/>
      <w:w w:val="100"/>
      <w:position w:val="0"/>
      <w:lang w:val="vi-VN"/>
    </w:rPr>
  </w:style>
  <w:style w:type="character" w:customStyle="1" w:styleId="TableofcontentsItalic">
    <w:name w:val="Table of contents + Italic"/>
    <w:basedOn w:val="TOC3Char"/>
    <w:rsid w:val="00077156"/>
    <w:rPr>
      <w:i/>
      <w:iCs/>
      <w:color w:val="000000"/>
      <w:spacing w:val="0"/>
      <w:w w:val="100"/>
      <w:position w:val="0"/>
      <w:u w:val="single"/>
      <w:lang w:val="vi-VN"/>
    </w:rPr>
  </w:style>
  <w:style w:type="paragraph" w:customStyle="1" w:styleId="Bodytext20">
    <w:name w:val="Body text (2)"/>
    <w:basedOn w:val="Normal"/>
    <w:link w:val="Bodytext2"/>
    <w:rsid w:val="00077156"/>
    <w:pPr>
      <w:widowControl w:val="0"/>
      <w:shd w:val="clear" w:color="auto" w:fill="FFFFFF"/>
      <w:spacing w:after="120" w:line="0" w:lineRule="atLeast"/>
      <w:ind w:left="0"/>
      <w:jc w:val="both"/>
    </w:pPr>
    <w:rPr>
      <w:rFonts w:ascii="Calibri" w:eastAsia="Calibri" w:hAnsi="Calibri" w:cs="Calibri"/>
      <w:b/>
      <w:bCs/>
      <w:sz w:val="21"/>
      <w:szCs w:val="21"/>
    </w:rPr>
  </w:style>
  <w:style w:type="paragraph" w:customStyle="1" w:styleId="Bodytext60">
    <w:name w:val="Body text (6)"/>
    <w:basedOn w:val="Normal"/>
    <w:link w:val="Bodytext6"/>
    <w:rsid w:val="00077156"/>
    <w:pPr>
      <w:widowControl w:val="0"/>
      <w:shd w:val="clear" w:color="auto" w:fill="FFFFFF"/>
      <w:spacing w:after="0" w:line="0" w:lineRule="atLeast"/>
      <w:ind w:left="0"/>
      <w:jc w:val="right"/>
    </w:pPr>
    <w:rPr>
      <w:rFonts w:ascii="Calibri" w:eastAsia="Calibri" w:hAnsi="Calibri" w:cs="Calibri"/>
      <w:sz w:val="20"/>
      <w:szCs w:val="20"/>
    </w:rPr>
  </w:style>
  <w:style w:type="paragraph" w:customStyle="1" w:styleId="Heading10">
    <w:name w:val="Heading #1"/>
    <w:basedOn w:val="Normal"/>
    <w:link w:val="Heading1"/>
    <w:rsid w:val="00077156"/>
    <w:pPr>
      <w:widowControl w:val="0"/>
      <w:shd w:val="clear" w:color="auto" w:fill="FFFFFF"/>
      <w:spacing w:after="120" w:line="0" w:lineRule="atLeast"/>
      <w:ind w:left="0"/>
      <w:jc w:val="center"/>
      <w:outlineLvl w:val="0"/>
    </w:pPr>
    <w:rPr>
      <w:b/>
      <w:bCs/>
      <w:sz w:val="39"/>
      <w:szCs w:val="39"/>
    </w:rPr>
  </w:style>
  <w:style w:type="paragraph" w:customStyle="1" w:styleId="Bodytext70">
    <w:name w:val="Body text (7)"/>
    <w:basedOn w:val="Normal"/>
    <w:link w:val="Bodytext7"/>
    <w:rsid w:val="00077156"/>
    <w:pPr>
      <w:widowControl w:val="0"/>
      <w:shd w:val="clear" w:color="auto" w:fill="FFFFFF"/>
      <w:spacing w:before="120" w:after="0" w:line="274" w:lineRule="exact"/>
      <w:ind w:left="0"/>
    </w:pPr>
    <w:rPr>
      <w:b/>
      <w:bCs/>
      <w:i/>
      <w:iCs/>
      <w:sz w:val="23"/>
      <w:szCs w:val="23"/>
    </w:rPr>
  </w:style>
  <w:style w:type="paragraph" w:styleId="TOC3">
    <w:name w:val="toc 3"/>
    <w:basedOn w:val="Normal"/>
    <w:link w:val="TOC3Char"/>
    <w:autoRedefine/>
    <w:rsid w:val="00077156"/>
    <w:pPr>
      <w:widowControl w:val="0"/>
      <w:shd w:val="clear" w:color="auto" w:fill="FFFFFF"/>
      <w:spacing w:after="0" w:line="274" w:lineRule="exact"/>
      <w:ind w:left="0" w:hanging="320"/>
      <w:jc w:val="both"/>
    </w:pPr>
    <w:rPr>
      <w:sz w:val="23"/>
      <w:szCs w:val="23"/>
    </w:rPr>
  </w:style>
  <w:style w:type="paragraph" w:customStyle="1" w:styleId="Bodytext80">
    <w:name w:val="Body text (8)"/>
    <w:basedOn w:val="Normal"/>
    <w:link w:val="Bodytext8"/>
    <w:rsid w:val="00077156"/>
    <w:pPr>
      <w:widowControl w:val="0"/>
      <w:shd w:val="clear" w:color="auto" w:fill="FFFFFF"/>
      <w:spacing w:after="0" w:line="274" w:lineRule="exact"/>
      <w:ind w:left="0"/>
      <w:jc w:val="both"/>
    </w:pPr>
    <w:rPr>
      <w:i/>
      <w:iCs/>
      <w:sz w:val="23"/>
      <w:szCs w:val="23"/>
    </w:rPr>
  </w:style>
  <w:style w:type="paragraph" w:styleId="NoSpacing">
    <w:name w:val="No Spacing"/>
    <w:qFormat/>
    <w:rsid w:val="001C3041"/>
    <w:pPr>
      <w:spacing w:after="0" w:line="240" w:lineRule="auto"/>
    </w:pPr>
    <w:rPr>
      <w:rFonts w:ascii="Calibri" w:eastAsia="Times New Roman" w:hAnsi="Calibri" w:cs="Times New Roman"/>
      <w:sz w:val="22"/>
      <w:szCs w:val="22"/>
    </w:rPr>
  </w:style>
  <w:style w:type="paragraph" w:styleId="NormalWeb">
    <w:name w:val="Normal (Web)"/>
    <w:basedOn w:val="Normal"/>
    <w:rsid w:val="001C3041"/>
    <w:pPr>
      <w:spacing w:before="100" w:beforeAutospacing="1" w:after="100" w:afterAutospacing="1" w:line="240" w:lineRule="auto"/>
      <w:ind w:left="0"/>
    </w:pPr>
    <w:rPr>
      <w:rFonts w:eastAsia="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1.wmf"/><Relationship Id="rId42" Type="http://schemas.openxmlformats.org/officeDocument/2006/relationships/oleObject" Target="embeddings/oleObject21.bin"/><Relationship Id="rId47" Type="http://schemas.openxmlformats.org/officeDocument/2006/relationships/oleObject" Target="embeddings/oleObject26.bin"/><Relationship Id="rId50" Type="http://schemas.openxmlformats.org/officeDocument/2006/relationships/chart" Target="charts/chart4.xml"/><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5.bin"/><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0.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30.bin"/><Relationship Id="rId58"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chart" Target="charts/chart3.xml"/><Relationship Id="rId49" Type="http://schemas.openxmlformats.org/officeDocument/2006/relationships/oleObject" Target="embeddings/oleObject28.bin"/><Relationship Id="rId57"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chart" Target="charts/chart2.xml"/><Relationship Id="rId44" Type="http://schemas.openxmlformats.org/officeDocument/2006/relationships/oleObject" Target="embeddings/oleObject23.bin"/><Relationship Id="rId52" Type="http://schemas.openxmlformats.org/officeDocument/2006/relationships/oleObject" Target="embeddings/oleObject29.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chart" Target="charts/chart1.xml"/><Relationship Id="rId35" Type="http://schemas.openxmlformats.org/officeDocument/2006/relationships/oleObject" Target="embeddings/oleObject15.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chart" Target="charts/chart5.xml"/><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2.png"/></Relationships>
</file>

<file path=word/_rels/header2.xml.rels><?xml version="1.0" encoding="UTF-8" standalone="yes"?>
<Relationships xmlns="http://schemas.openxmlformats.org/package/2006/relationships"><Relationship Id="rId1" Type="http://schemas.openxmlformats.org/officeDocument/2006/relationships/image" Target="media/image12.png"/></Relationships>
</file>

<file path=word/_rels/header3.xml.rels><?xml version="1.0" encoding="UTF-8" standalone="yes"?>
<Relationships xmlns="http://schemas.openxmlformats.org/package/2006/relationships"><Relationship Id="rId1" Type="http://schemas.openxmlformats.org/officeDocument/2006/relationships/image" Target="media/image12.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view3D>
      <c:hPercent val="76"/>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0.14388489208633098"/>
          <c:y val="8.2417582417582416E-2"/>
          <c:w val="0.65467625899280601"/>
          <c:h val="0.73076923076923073"/>
        </c:manualLayout>
      </c:layout>
      <c:bar3DChart>
        <c:barDir val="col"/>
        <c:grouping val="clustered"/>
        <c:ser>
          <c:idx val="0"/>
          <c:order val="0"/>
          <c:tx>
            <c:strRef>
              <c:f>Sheet1!$A$2</c:f>
              <c:strCache>
                <c:ptCount val="1"/>
                <c:pt idx="0">
                  <c:v>East</c:v>
                </c:pt>
              </c:strCache>
            </c:strRef>
          </c:tx>
          <c:spPr>
            <a:solidFill>
              <a:srgbClr val="9999FF"/>
            </a:solidFill>
            <a:ln w="14337">
              <a:solidFill>
                <a:srgbClr val="000000"/>
              </a:solidFill>
              <a:prstDash val="solid"/>
            </a:ln>
          </c:spPr>
          <c:cat>
            <c:strRef>
              <c:f>Sheet1!$B$1:$E$1</c:f>
              <c:strCache>
                <c:ptCount val="4"/>
                <c:pt idx="0">
                  <c:v>Quý 1</c:v>
                </c:pt>
                <c:pt idx="1">
                  <c:v>Quý 2</c:v>
                </c:pt>
                <c:pt idx="2">
                  <c:v>Quý 3</c:v>
                </c:pt>
                <c:pt idx="3">
                  <c:v>Quý4</c:v>
                </c:pt>
              </c:strCache>
            </c:strRef>
          </c:cat>
          <c:val>
            <c:numRef>
              <c:f>Sheet1!$B$2:$E$2</c:f>
              <c:numCache>
                <c:formatCode>General</c:formatCode>
                <c:ptCount val="4"/>
                <c:pt idx="0">
                  <c:v>500</c:v>
                </c:pt>
                <c:pt idx="1">
                  <c:v>800</c:v>
                </c:pt>
                <c:pt idx="2">
                  <c:v>880</c:v>
                </c:pt>
                <c:pt idx="3">
                  <c:v>1200</c:v>
                </c:pt>
              </c:numCache>
            </c:numRef>
          </c:val>
        </c:ser>
        <c:gapDepth val="0"/>
        <c:shape val="box"/>
        <c:axId val="134107520"/>
        <c:axId val="134109440"/>
        <c:axId val="0"/>
      </c:bar3DChart>
      <c:catAx>
        <c:axId val="134107520"/>
        <c:scaling>
          <c:orientation val="minMax"/>
        </c:scaling>
        <c:axPos val="b"/>
        <c:numFmt formatCode="General" sourceLinked="1"/>
        <c:tickLblPos val="low"/>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34109440"/>
        <c:crosses val="autoZero"/>
        <c:auto val="1"/>
        <c:lblAlgn val="ctr"/>
        <c:lblOffset val="100"/>
        <c:tickLblSkip val="1"/>
        <c:tickMarkSkip val="1"/>
      </c:catAx>
      <c:valAx>
        <c:axId val="134109440"/>
        <c:scaling>
          <c:orientation val="minMax"/>
        </c:scaling>
        <c:axPos val="l"/>
        <c:majorGridlines>
          <c:spPr>
            <a:ln w="3584">
              <a:solidFill>
                <a:srgbClr val="000000"/>
              </a:solidFill>
              <a:prstDash val="solid"/>
            </a:ln>
          </c:spPr>
        </c:majorGridlines>
        <c:numFmt formatCode="General" sourceLinked="1"/>
        <c:tickLblPos val="nextTo"/>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34107520"/>
        <c:crosses val="autoZero"/>
        <c:crossBetween val="between"/>
      </c:valAx>
      <c:spPr>
        <a:noFill/>
        <a:ln w="28674">
          <a:noFill/>
        </a:ln>
      </c:spPr>
    </c:plotArea>
    <c:legend>
      <c:legendPos val="r"/>
      <c:layout>
        <c:manualLayout>
          <c:xMode val="edge"/>
          <c:yMode val="edge"/>
          <c:x val="0.83812949640287815"/>
          <c:y val="0.44505494505494525"/>
          <c:w val="0.14748201438848921"/>
          <c:h val="0.10989010989010992"/>
        </c:manualLayout>
      </c:layout>
      <c:spPr>
        <a:noFill/>
        <a:ln w="3584">
          <a:solidFill>
            <a:srgbClr val="000000"/>
          </a:solidFill>
          <a:prstDash val="solid"/>
        </a:ln>
      </c:spPr>
      <c:txPr>
        <a:bodyPr/>
        <a:lstStyle/>
        <a:p>
          <a:pPr>
            <a:defRPr sz="830" b="1" i="0" u="none" strike="noStrike" baseline="0">
              <a:solidFill>
                <a:srgbClr val="000000"/>
              </a:solidFill>
              <a:latin typeface="Arial"/>
              <a:ea typeface="Arial"/>
              <a:cs typeface="Arial"/>
            </a:defRPr>
          </a:pPr>
          <a:endParaRPr lang="en-US"/>
        </a:p>
      </c:txPr>
    </c:legend>
    <c:plotVisOnly val="1"/>
    <c:dispBlanksAs val="gap"/>
  </c:chart>
  <c:spPr>
    <a:noFill/>
    <a:ln>
      <a:noFill/>
    </a:ln>
  </c:spPr>
  <c:txPr>
    <a:bodyPr/>
    <a:lstStyle/>
    <a:p>
      <a:pPr>
        <a:defRPr sz="903" b="1" i="0" u="none" strike="noStrike" baseline="0">
          <a:solidFill>
            <a:srgbClr val="000000"/>
          </a:solidFill>
          <a:latin typeface="Arial"/>
          <a:ea typeface="Arial"/>
          <a:cs typeface="Arial"/>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US"/>
  <c:chart>
    <c:autoTitleDeleted val="1"/>
    <c:view3D>
      <c:hPercent val="76"/>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0.10071942446043168"/>
          <c:y val="8.2417582417582416E-2"/>
          <c:w val="0.69784172661870547"/>
          <c:h val="0.73076923076923073"/>
        </c:manualLayout>
      </c:layout>
      <c:bar3DChart>
        <c:barDir val="col"/>
        <c:grouping val="clustered"/>
        <c:ser>
          <c:idx val="0"/>
          <c:order val="0"/>
          <c:tx>
            <c:strRef>
              <c:f>Sheet1!$A$2</c:f>
              <c:strCache>
                <c:ptCount val="1"/>
                <c:pt idx="0">
                  <c:v>East</c:v>
                </c:pt>
              </c:strCache>
            </c:strRef>
          </c:tx>
          <c:spPr>
            <a:solidFill>
              <a:srgbClr val="9999FF"/>
            </a:solidFill>
            <a:ln w="14337">
              <a:solidFill>
                <a:srgbClr val="000000"/>
              </a:solidFill>
              <a:prstDash val="solid"/>
            </a:ln>
          </c:spPr>
          <c:cat>
            <c:strRef>
              <c:f>Sheet1!$B$1:$E$1</c:f>
              <c:strCache>
                <c:ptCount val="3"/>
                <c:pt idx="0">
                  <c:v>Xoài</c:v>
                </c:pt>
                <c:pt idx="1">
                  <c:v>Nhãn</c:v>
                </c:pt>
                <c:pt idx="2">
                  <c:v>Bưởi</c:v>
                </c:pt>
              </c:strCache>
            </c:strRef>
          </c:cat>
          <c:val>
            <c:numRef>
              <c:f>Sheet1!$B$2:$E$2</c:f>
              <c:numCache>
                <c:formatCode>General</c:formatCode>
                <c:ptCount val="4"/>
                <c:pt idx="0">
                  <c:v>25</c:v>
                </c:pt>
                <c:pt idx="1">
                  <c:v>30</c:v>
                </c:pt>
                <c:pt idx="2">
                  <c:v>45</c:v>
                </c:pt>
              </c:numCache>
            </c:numRef>
          </c:val>
        </c:ser>
        <c:gapDepth val="0"/>
        <c:shape val="box"/>
        <c:axId val="124614528"/>
        <c:axId val="124616064"/>
        <c:axId val="0"/>
      </c:bar3DChart>
      <c:catAx>
        <c:axId val="124614528"/>
        <c:scaling>
          <c:orientation val="minMax"/>
        </c:scaling>
        <c:axPos val="b"/>
        <c:numFmt formatCode="General" sourceLinked="1"/>
        <c:tickLblPos val="low"/>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24616064"/>
        <c:crosses val="autoZero"/>
        <c:auto val="1"/>
        <c:lblAlgn val="ctr"/>
        <c:lblOffset val="100"/>
        <c:tickLblSkip val="1"/>
        <c:tickMarkSkip val="1"/>
      </c:catAx>
      <c:valAx>
        <c:axId val="124616064"/>
        <c:scaling>
          <c:orientation val="minMax"/>
        </c:scaling>
        <c:axPos val="l"/>
        <c:majorGridlines>
          <c:spPr>
            <a:ln w="3584">
              <a:solidFill>
                <a:srgbClr val="000000"/>
              </a:solidFill>
              <a:prstDash val="solid"/>
            </a:ln>
          </c:spPr>
        </c:majorGridlines>
        <c:numFmt formatCode="General" sourceLinked="1"/>
        <c:tickLblPos val="nextTo"/>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24614528"/>
        <c:crosses val="autoZero"/>
        <c:crossBetween val="between"/>
      </c:valAx>
      <c:spPr>
        <a:noFill/>
        <a:ln w="28674">
          <a:noFill/>
        </a:ln>
      </c:spPr>
    </c:plotArea>
    <c:legend>
      <c:legendPos val="r"/>
      <c:layout>
        <c:manualLayout>
          <c:xMode val="edge"/>
          <c:yMode val="edge"/>
          <c:x val="0.83812949640287815"/>
          <c:y val="0.44505494505494525"/>
          <c:w val="0.14748201438848921"/>
          <c:h val="0.10989010989010992"/>
        </c:manualLayout>
      </c:layout>
      <c:spPr>
        <a:noFill/>
        <a:ln w="3584">
          <a:solidFill>
            <a:srgbClr val="000000"/>
          </a:solidFill>
          <a:prstDash val="solid"/>
        </a:ln>
      </c:spPr>
      <c:txPr>
        <a:bodyPr/>
        <a:lstStyle/>
        <a:p>
          <a:pPr>
            <a:defRPr sz="830" b="1" i="0" u="none" strike="noStrike" baseline="0">
              <a:solidFill>
                <a:srgbClr val="000000"/>
              </a:solidFill>
              <a:latin typeface="Arial"/>
              <a:ea typeface="Arial"/>
              <a:cs typeface="Arial"/>
            </a:defRPr>
          </a:pPr>
          <a:endParaRPr lang="en-US"/>
        </a:p>
      </c:txPr>
    </c:legend>
    <c:plotVisOnly val="1"/>
    <c:dispBlanksAs val="gap"/>
  </c:chart>
  <c:spPr>
    <a:noFill/>
    <a:ln>
      <a:noFill/>
    </a:ln>
  </c:spPr>
  <c:txPr>
    <a:bodyPr/>
    <a:lstStyle/>
    <a:p>
      <a:pPr>
        <a:defRPr sz="903" b="1" i="0" u="none" strike="noStrike" baseline="0">
          <a:solidFill>
            <a:srgbClr val="000000"/>
          </a:solidFill>
          <a:latin typeface="Arial"/>
          <a:ea typeface="Arial"/>
          <a:cs typeface="Arial"/>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view3D>
      <c:hPercent val="71"/>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0.14388489208633098"/>
          <c:y val="8.8235294117647092E-2"/>
          <c:w val="0.65467625899280601"/>
          <c:h val="0.71176470588235263"/>
        </c:manualLayout>
      </c:layout>
      <c:bar3DChart>
        <c:barDir val="col"/>
        <c:grouping val="clustered"/>
        <c:ser>
          <c:idx val="0"/>
          <c:order val="0"/>
          <c:tx>
            <c:strRef>
              <c:f>Sheet1!$A$2</c:f>
              <c:strCache>
                <c:ptCount val="1"/>
                <c:pt idx="0">
                  <c:v>East</c:v>
                </c:pt>
              </c:strCache>
            </c:strRef>
          </c:tx>
          <c:spPr>
            <a:solidFill>
              <a:srgbClr val="9999FF"/>
            </a:solidFill>
            <a:ln w="14337">
              <a:solidFill>
                <a:srgbClr val="000000"/>
              </a:solidFill>
              <a:prstDash val="solid"/>
            </a:ln>
          </c:spPr>
          <c:cat>
            <c:strRef>
              <c:f>Sheet1!$B$1:$E$1</c:f>
              <c:strCache>
                <c:ptCount val="4"/>
                <c:pt idx="0">
                  <c:v>Quý 1</c:v>
                </c:pt>
                <c:pt idx="1">
                  <c:v>Quý 2</c:v>
                </c:pt>
                <c:pt idx="2">
                  <c:v>Quý 3</c:v>
                </c:pt>
                <c:pt idx="3">
                  <c:v>Quý 4</c:v>
                </c:pt>
              </c:strCache>
            </c:strRef>
          </c:cat>
          <c:val>
            <c:numRef>
              <c:f>Sheet1!$B$2:$E$2</c:f>
              <c:numCache>
                <c:formatCode>General</c:formatCode>
                <c:ptCount val="4"/>
                <c:pt idx="0">
                  <c:v>2000</c:v>
                </c:pt>
                <c:pt idx="1">
                  <c:v>2560</c:v>
                </c:pt>
                <c:pt idx="2">
                  <c:v>3040</c:v>
                </c:pt>
                <c:pt idx="3">
                  <c:v>3600</c:v>
                </c:pt>
              </c:numCache>
            </c:numRef>
          </c:val>
        </c:ser>
        <c:gapDepth val="0"/>
        <c:shape val="box"/>
        <c:axId val="124730368"/>
        <c:axId val="124740352"/>
        <c:axId val="0"/>
      </c:bar3DChart>
      <c:catAx>
        <c:axId val="124730368"/>
        <c:scaling>
          <c:orientation val="minMax"/>
        </c:scaling>
        <c:axPos val="b"/>
        <c:numFmt formatCode="General" sourceLinked="1"/>
        <c:tickLblPos val="low"/>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24740352"/>
        <c:crosses val="autoZero"/>
        <c:auto val="1"/>
        <c:lblAlgn val="ctr"/>
        <c:lblOffset val="100"/>
        <c:tickLblSkip val="1"/>
        <c:tickMarkSkip val="1"/>
      </c:catAx>
      <c:valAx>
        <c:axId val="124740352"/>
        <c:scaling>
          <c:orientation val="minMax"/>
        </c:scaling>
        <c:axPos val="l"/>
        <c:majorGridlines>
          <c:spPr>
            <a:ln w="3584">
              <a:solidFill>
                <a:srgbClr val="000000"/>
              </a:solidFill>
              <a:prstDash val="solid"/>
            </a:ln>
          </c:spPr>
        </c:majorGridlines>
        <c:numFmt formatCode="General" sourceLinked="1"/>
        <c:tickLblPos val="nextTo"/>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24730368"/>
        <c:crosses val="autoZero"/>
        <c:crossBetween val="between"/>
      </c:valAx>
      <c:spPr>
        <a:noFill/>
        <a:ln w="28674">
          <a:noFill/>
        </a:ln>
      </c:spPr>
    </c:plotArea>
    <c:legend>
      <c:legendPos val="r"/>
      <c:layout>
        <c:manualLayout>
          <c:xMode val="edge"/>
          <c:yMode val="edge"/>
          <c:x val="0.83812949640287815"/>
          <c:y val="0.44117647058823528"/>
          <c:w val="0.14748201438848921"/>
          <c:h val="0.11764705882352942"/>
        </c:manualLayout>
      </c:layout>
      <c:spPr>
        <a:noFill/>
        <a:ln w="3584">
          <a:solidFill>
            <a:srgbClr val="000000"/>
          </a:solidFill>
          <a:prstDash val="solid"/>
        </a:ln>
      </c:spPr>
      <c:txPr>
        <a:bodyPr/>
        <a:lstStyle/>
        <a:p>
          <a:pPr>
            <a:defRPr sz="830" b="1" i="0" u="none" strike="noStrike" baseline="0">
              <a:solidFill>
                <a:srgbClr val="000000"/>
              </a:solidFill>
              <a:latin typeface="Arial"/>
              <a:ea typeface="Arial"/>
              <a:cs typeface="Arial"/>
            </a:defRPr>
          </a:pPr>
          <a:endParaRPr lang="en-US"/>
        </a:p>
      </c:txPr>
    </c:legend>
    <c:plotVisOnly val="1"/>
    <c:dispBlanksAs val="gap"/>
  </c:chart>
  <c:spPr>
    <a:noFill/>
    <a:ln>
      <a:noFill/>
    </a:ln>
  </c:spPr>
  <c:txPr>
    <a:bodyPr/>
    <a:lstStyle/>
    <a:p>
      <a:pPr>
        <a:defRPr sz="903" b="1" i="0" u="none" strike="noStrike" baseline="0">
          <a:solidFill>
            <a:srgbClr val="000000"/>
          </a:solidFill>
          <a:latin typeface="Arial"/>
          <a:ea typeface="Arial"/>
          <a:cs typeface="Arial"/>
        </a:defRPr>
      </a:pPr>
      <a:endParaRPr lang="en-US"/>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en-US"/>
  <c:chart>
    <c:autoTitleDeleted val="1"/>
    <c:view3D>
      <c:hPercent val="76"/>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0.14388489208633098"/>
          <c:y val="8.2417582417582416E-2"/>
          <c:w val="0.65467625899280601"/>
          <c:h val="0.73076923076923073"/>
        </c:manualLayout>
      </c:layout>
      <c:bar3DChart>
        <c:barDir val="col"/>
        <c:grouping val="clustered"/>
        <c:ser>
          <c:idx val="0"/>
          <c:order val="0"/>
          <c:tx>
            <c:strRef>
              <c:f>Sheet1!$A$2</c:f>
              <c:strCache>
                <c:ptCount val="1"/>
                <c:pt idx="0">
                  <c:v>East</c:v>
                </c:pt>
              </c:strCache>
            </c:strRef>
          </c:tx>
          <c:spPr>
            <a:solidFill>
              <a:srgbClr val="9999FF"/>
            </a:solidFill>
            <a:ln w="14337">
              <a:solidFill>
                <a:srgbClr val="000000"/>
              </a:solidFill>
              <a:prstDash val="solid"/>
            </a:ln>
          </c:spPr>
          <c:cat>
            <c:strRef>
              <c:f>Sheet1!$B$1:$E$1</c:f>
              <c:strCache>
                <c:ptCount val="4"/>
                <c:pt idx="0">
                  <c:v>Quý 1</c:v>
                </c:pt>
                <c:pt idx="1">
                  <c:v>Quý 2</c:v>
                </c:pt>
                <c:pt idx="2">
                  <c:v>Quý 3</c:v>
                </c:pt>
                <c:pt idx="3">
                  <c:v>Quý4</c:v>
                </c:pt>
              </c:strCache>
            </c:strRef>
          </c:cat>
          <c:val>
            <c:numRef>
              <c:f>Sheet1!$B$2:$E$2</c:f>
              <c:numCache>
                <c:formatCode>General</c:formatCode>
                <c:ptCount val="4"/>
                <c:pt idx="0">
                  <c:v>500</c:v>
                </c:pt>
                <c:pt idx="1">
                  <c:v>800</c:v>
                </c:pt>
                <c:pt idx="2">
                  <c:v>880</c:v>
                </c:pt>
                <c:pt idx="3">
                  <c:v>1200</c:v>
                </c:pt>
              </c:numCache>
            </c:numRef>
          </c:val>
        </c:ser>
        <c:gapDepth val="0"/>
        <c:shape val="box"/>
        <c:axId val="123859328"/>
        <c:axId val="123860864"/>
        <c:axId val="0"/>
      </c:bar3DChart>
      <c:catAx>
        <c:axId val="123859328"/>
        <c:scaling>
          <c:orientation val="minMax"/>
        </c:scaling>
        <c:axPos val="b"/>
        <c:numFmt formatCode="General" sourceLinked="1"/>
        <c:tickLblPos val="low"/>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23860864"/>
        <c:crosses val="autoZero"/>
        <c:auto val="1"/>
        <c:lblAlgn val="ctr"/>
        <c:lblOffset val="100"/>
        <c:tickLblSkip val="1"/>
        <c:tickMarkSkip val="1"/>
      </c:catAx>
      <c:valAx>
        <c:axId val="123860864"/>
        <c:scaling>
          <c:orientation val="minMax"/>
        </c:scaling>
        <c:axPos val="l"/>
        <c:majorGridlines>
          <c:spPr>
            <a:ln w="3584">
              <a:solidFill>
                <a:srgbClr val="000000"/>
              </a:solidFill>
              <a:prstDash val="solid"/>
            </a:ln>
          </c:spPr>
        </c:majorGridlines>
        <c:numFmt formatCode="General" sourceLinked="1"/>
        <c:tickLblPos val="nextTo"/>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23859328"/>
        <c:crosses val="autoZero"/>
        <c:crossBetween val="between"/>
      </c:valAx>
      <c:spPr>
        <a:noFill/>
        <a:ln w="28674">
          <a:noFill/>
        </a:ln>
      </c:spPr>
    </c:plotArea>
    <c:legend>
      <c:legendPos val="r"/>
      <c:layout>
        <c:manualLayout>
          <c:xMode val="edge"/>
          <c:yMode val="edge"/>
          <c:x val="0.83812949640287815"/>
          <c:y val="0.44505494505494525"/>
          <c:w val="0.14748201438848921"/>
          <c:h val="0.10989010989010992"/>
        </c:manualLayout>
      </c:layout>
      <c:spPr>
        <a:noFill/>
        <a:ln w="3584">
          <a:solidFill>
            <a:srgbClr val="000000"/>
          </a:solidFill>
          <a:prstDash val="solid"/>
        </a:ln>
      </c:spPr>
      <c:txPr>
        <a:bodyPr/>
        <a:lstStyle/>
        <a:p>
          <a:pPr>
            <a:defRPr sz="830" b="1" i="0" u="none" strike="noStrike" baseline="0">
              <a:solidFill>
                <a:srgbClr val="000000"/>
              </a:solidFill>
              <a:latin typeface="Arial"/>
              <a:ea typeface="Arial"/>
              <a:cs typeface="Arial"/>
            </a:defRPr>
          </a:pPr>
          <a:endParaRPr lang="en-US"/>
        </a:p>
      </c:txPr>
    </c:legend>
    <c:plotVisOnly val="1"/>
    <c:dispBlanksAs val="gap"/>
  </c:chart>
  <c:spPr>
    <a:noFill/>
    <a:ln>
      <a:noFill/>
    </a:ln>
  </c:spPr>
  <c:txPr>
    <a:bodyPr/>
    <a:lstStyle/>
    <a:p>
      <a:pPr>
        <a:defRPr sz="903" b="1" i="0" u="none" strike="noStrike" baseline="0">
          <a:solidFill>
            <a:srgbClr val="000000"/>
          </a:solidFill>
          <a:latin typeface="Arial"/>
          <a:ea typeface="Arial"/>
          <a:cs typeface="Arial"/>
        </a:defRPr>
      </a:pPr>
      <a:endParaRPr lang="en-US"/>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view3D>
      <c:hPercent val="76"/>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0.10071942446043168"/>
          <c:y val="8.2417582417582416E-2"/>
          <c:w val="0.69784172661870547"/>
          <c:h val="0.73076923076923073"/>
        </c:manualLayout>
      </c:layout>
      <c:bar3DChart>
        <c:barDir val="col"/>
        <c:grouping val="clustered"/>
        <c:ser>
          <c:idx val="0"/>
          <c:order val="0"/>
          <c:tx>
            <c:strRef>
              <c:f>Sheet1!$A$2</c:f>
              <c:strCache>
                <c:ptCount val="1"/>
                <c:pt idx="0">
                  <c:v>East</c:v>
                </c:pt>
              </c:strCache>
            </c:strRef>
          </c:tx>
          <c:spPr>
            <a:solidFill>
              <a:srgbClr val="9999FF"/>
            </a:solidFill>
            <a:ln w="14337">
              <a:solidFill>
                <a:srgbClr val="000000"/>
              </a:solidFill>
              <a:prstDash val="solid"/>
            </a:ln>
          </c:spPr>
          <c:cat>
            <c:strRef>
              <c:f>Sheet1!$B$1:$E$1</c:f>
              <c:strCache>
                <c:ptCount val="3"/>
                <c:pt idx="0">
                  <c:v>Xoài</c:v>
                </c:pt>
                <c:pt idx="1">
                  <c:v>Nhãn</c:v>
                </c:pt>
                <c:pt idx="2">
                  <c:v>Bưởi</c:v>
                </c:pt>
              </c:strCache>
            </c:strRef>
          </c:cat>
          <c:val>
            <c:numRef>
              <c:f>Sheet1!$B$2:$E$2</c:f>
              <c:numCache>
                <c:formatCode>General</c:formatCode>
                <c:ptCount val="4"/>
                <c:pt idx="0">
                  <c:v>25</c:v>
                </c:pt>
                <c:pt idx="1">
                  <c:v>30</c:v>
                </c:pt>
                <c:pt idx="2">
                  <c:v>45</c:v>
                </c:pt>
              </c:numCache>
            </c:numRef>
          </c:val>
        </c:ser>
        <c:gapDepth val="0"/>
        <c:shape val="box"/>
        <c:axId val="124642816"/>
        <c:axId val="124644352"/>
        <c:axId val="0"/>
      </c:bar3DChart>
      <c:catAx>
        <c:axId val="124642816"/>
        <c:scaling>
          <c:orientation val="minMax"/>
        </c:scaling>
        <c:axPos val="b"/>
        <c:numFmt formatCode="General" sourceLinked="1"/>
        <c:tickLblPos val="low"/>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24644352"/>
        <c:crosses val="autoZero"/>
        <c:auto val="1"/>
        <c:lblAlgn val="ctr"/>
        <c:lblOffset val="100"/>
        <c:tickLblSkip val="1"/>
        <c:tickMarkSkip val="1"/>
      </c:catAx>
      <c:valAx>
        <c:axId val="124644352"/>
        <c:scaling>
          <c:orientation val="minMax"/>
        </c:scaling>
        <c:axPos val="l"/>
        <c:majorGridlines>
          <c:spPr>
            <a:ln w="3584">
              <a:solidFill>
                <a:srgbClr val="000000"/>
              </a:solidFill>
              <a:prstDash val="solid"/>
            </a:ln>
          </c:spPr>
        </c:majorGridlines>
        <c:numFmt formatCode="General" sourceLinked="1"/>
        <c:tickLblPos val="nextTo"/>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24642816"/>
        <c:crosses val="autoZero"/>
        <c:crossBetween val="between"/>
      </c:valAx>
      <c:spPr>
        <a:noFill/>
        <a:ln w="28674">
          <a:noFill/>
        </a:ln>
      </c:spPr>
    </c:plotArea>
    <c:legend>
      <c:legendPos val="r"/>
      <c:layout>
        <c:manualLayout>
          <c:xMode val="edge"/>
          <c:yMode val="edge"/>
          <c:x val="0.83812949640287815"/>
          <c:y val="0.44505494505494525"/>
          <c:w val="0.14748201438848921"/>
          <c:h val="0.10989010989010992"/>
        </c:manualLayout>
      </c:layout>
      <c:spPr>
        <a:noFill/>
        <a:ln w="3584">
          <a:solidFill>
            <a:srgbClr val="000000"/>
          </a:solidFill>
          <a:prstDash val="solid"/>
        </a:ln>
      </c:spPr>
      <c:txPr>
        <a:bodyPr/>
        <a:lstStyle/>
        <a:p>
          <a:pPr>
            <a:defRPr sz="830" b="1" i="0" u="none" strike="noStrike" baseline="0">
              <a:solidFill>
                <a:srgbClr val="000000"/>
              </a:solidFill>
              <a:latin typeface="Arial"/>
              <a:ea typeface="Arial"/>
              <a:cs typeface="Arial"/>
            </a:defRPr>
          </a:pPr>
          <a:endParaRPr lang="en-US"/>
        </a:p>
      </c:txPr>
    </c:legend>
    <c:plotVisOnly val="1"/>
    <c:dispBlanksAs val="gap"/>
  </c:chart>
  <c:spPr>
    <a:noFill/>
    <a:ln>
      <a:noFill/>
    </a:ln>
  </c:spPr>
  <c:txPr>
    <a:bodyPr/>
    <a:lstStyle/>
    <a:p>
      <a:pPr>
        <a:defRPr sz="903" b="1" i="0" u="none" strike="noStrike" baseline="0">
          <a:solidFill>
            <a:srgbClr val="000000"/>
          </a:solidFill>
          <a:latin typeface="Arial"/>
          <a:ea typeface="Arial"/>
          <a:cs typeface="Arial"/>
        </a:defRPr>
      </a:pPr>
      <a:endParaRPr lang="en-US"/>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view3D>
      <c:hPercent val="71"/>
      <c:depthPercent val="100"/>
      <c:rAngAx val="1"/>
    </c:view3D>
    <c:floor>
      <c:spPr>
        <a:solidFill>
          <a:srgbClr val="C0C0C0"/>
        </a:solidFill>
        <a:ln w="3175">
          <a:solidFill>
            <a:srgbClr val="000000"/>
          </a:solidFill>
          <a:prstDash val="solid"/>
        </a:ln>
      </c:spPr>
    </c:floor>
    <c:sideWall>
      <c:spPr>
        <a:solidFill>
          <a:srgbClr val="C0C0C0"/>
        </a:solidFill>
        <a:ln w="12700">
          <a:solidFill>
            <a:srgbClr val="808080"/>
          </a:solidFill>
          <a:prstDash val="solid"/>
        </a:ln>
      </c:spPr>
    </c:sideWall>
    <c:backWall>
      <c:spPr>
        <a:solidFill>
          <a:srgbClr val="C0C0C0"/>
        </a:solidFill>
        <a:ln w="12700">
          <a:solidFill>
            <a:srgbClr val="808080"/>
          </a:solidFill>
          <a:prstDash val="solid"/>
        </a:ln>
      </c:spPr>
    </c:backWall>
    <c:plotArea>
      <c:layout>
        <c:manualLayout>
          <c:layoutTarget val="inner"/>
          <c:xMode val="edge"/>
          <c:yMode val="edge"/>
          <c:x val="0.14388489208633098"/>
          <c:y val="8.8235294117647092E-2"/>
          <c:w val="0.65467625899280601"/>
          <c:h val="0.71176470588235263"/>
        </c:manualLayout>
      </c:layout>
      <c:bar3DChart>
        <c:barDir val="col"/>
        <c:grouping val="clustered"/>
        <c:ser>
          <c:idx val="0"/>
          <c:order val="0"/>
          <c:tx>
            <c:strRef>
              <c:f>Sheet1!$A$2</c:f>
              <c:strCache>
                <c:ptCount val="1"/>
                <c:pt idx="0">
                  <c:v>East</c:v>
                </c:pt>
              </c:strCache>
            </c:strRef>
          </c:tx>
          <c:spPr>
            <a:solidFill>
              <a:srgbClr val="9999FF"/>
            </a:solidFill>
            <a:ln w="14337">
              <a:solidFill>
                <a:srgbClr val="000000"/>
              </a:solidFill>
              <a:prstDash val="solid"/>
            </a:ln>
          </c:spPr>
          <c:cat>
            <c:strRef>
              <c:f>Sheet1!$B$1:$E$1</c:f>
              <c:strCache>
                <c:ptCount val="4"/>
                <c:pt idx="0">
                  <c:v>Quý 1</c:v>
                </c:pt>
                <c:pt idx="1">
                  <c:v>Quý 2</c:v>
                </c:pt>
                <c:pt idx="2">
                  <c:v>Quý 3</c:v>
                </c:pt>
                <c:pt idx="3">
                  <c:v>Quý 4</c:v>
                </c:pt>
              </c:strCache>
            </c:strRef>
          </c:cat>
          <c:val>
            <c:numRef>
              <c:f>Sheet1!$B$2:$E$2</c:f>
              <c:numCache>
                <c:formatCode>General</c:formatCode>
                <c:ptCount val="4"/>
                <c:pt idx="0">
                  <c:v>2000</c:v>
                </c:pt>
                <c:pt idx="1">
                  <c:v>2560</c:v>
                </c:pt>
                <c:pt idx="2">
                  <c:v>3040</c:v>
                </c:pt>
                <c:pt idx="3">
                  <c:v>3600</c:v>
                </c:pt>
              </c:numCache>
            </c:numRef>
          </c:val>
        </c:ser>
        <c:gapDepth val="0"/>
        <c:shape val="box"/>
        <c:axId val="124611200"/>
        <c:axId val="124645760"/>
        <c:axId val="0"/>
      </c:bar3DChart>
      <c:catAx>
        <c:axId val="124611200"/>
        <c:scaling>
          <c:orientation val="minMax"/>
        </c:scaling>
        <c:axPos val="b"/>
        <c:numFmt formatCode="General" sourceLinked="1"/>
        <c:tickLblPos val="low"/>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24645760"/>
        <c:crosses val="autoZero"/>
        <c:auto val="1"/>
        <c:lblAlgn val="ctr"/>
        <c:lblOffset val="100"/>
        <c:tickLblSkip val="1"/>
        <c:tickMarkSkip val="1"/>
      </c:catAx>
      <c:valAx>
        <c:axId val="124645760"/>
        <c:scaling>
          <c:orientation val="minMax"/>
        </c:scaling>
        <c:axPos val="l"/>
        <c:majorGridlines>
          <c:spPr>
            <a:ln w="3584">
              <a:solidFill>
                <a:srgbClr val="000000"/>
              </a:solidFill>
              <a:prstDash val="solid"/>
            </a:ln>
          </c:spPr>
        </c:majorGridlines>
        <c:numFmt formatCode="General" sourceLinked="1"/>
        <c:tickLblPos val="nextTo"/>
        <c:spPr>
          <a:ln w="3584">
            <a:solidFill>
              <a:srgbClr val="000000"/>
            </a:solidFill>
            <a:prstDash val="solid"/>
          </a:ln>
        </c:spPr>
        <c:txPr>
          <a:bodyPr rot="0" vert="horz"/>
          <a:lstStyle/>
          <a:p>
            <a:pPr>
              <a:defRPr sz="903" b="1" i="0" u="none" strike="noStrike" baseline="0">
                <a:solidFill>
                  <a:srgbClr val="000000"/>
                </a:solidFill>
                <a:latin typeface="Arial"/>
                <a:ea typeface="Arial"/>
                <a:cs typeface="Arial"/>
              </a:defRPr>
            </a:pPr>
            <a:endParaRPr lang="en-US"/>
          </a:p>
        </c:txPr>
        <c:crossAx val="124611200"/>
        <c:crosses val="autoZero"/>
        <c:crossBetween val="between"/>
      </c:valAx>
      <c:spPr>
        <a:noFill/>
        <a:ln w="28674">
          <a:noFill/>
        </a:ln>
      </c:spPr>
    </c:plotArea>
    <c:legend>
      <c:legendPos val="r"/>
      <c:layout>
        <c:manualLayout>
          <c:xMode val="edge"/>
          <c:yMode val="edge"/>
          <c:x val="0.83812949640287815"/>
          <c:y val="0.44117647058823528"/>
          <c:w val="0.14748201438848921"/>
          <c:h val="0.11764705882352942"/>
        </c:manualLayout>
      </c:layout>
      <c:spPr>
        <a:noFill/>
        <a:ln w="3584">
          <a:solidFill>
            <a:srgbClr val="000000"/>
          </a:solidFill>
          <a:prstDash val="solid"/>
        </a:ln>
      </c:spPr>
      <c:txPr>
        <a:bodyPr/>
        <a:lstStyle/>
        <a:p>
          <a:pPr>
            <a:defRPr sz="830" b="1" i="0" u="none" strike="noStrike" baseline="0">
              <a:solidFill>
                <a:srgbClr val="000000"/>
              </a:solidFill>
              <a:latin typeface="Arial"/>
              <a:ea typeface="Arial"/>
              <a:cs typeface="Arial"/>
            </a:defRPr>
          </a:pPr>
          <a:endParaRPr lang="en-US"/>
        </a:p>
      </c:txPr>
    </c:legend>
    <c:plotVisOnly val="1"/>
    <c:dispBlanksAs val="gap"/>
  </c:chart>
  <c:spPr>
    <a:noFill/>
    <a:ln>
      <a:noFill/>
    </a:ln>
  </c:spPr>
  <c:txPr>
    <a:bodyPr/>
    <a:lstStyle/>
    <a:p>
      <a:pPr>
        <a:defRPr sz="903" b="1" i="0" u="none" strike="noStrike" baseline="0">
          <a:solidFill>
            <a:srgbClr val="000000"/>
          </a:solidFill>
          <a:latin typeface="Arial"/>
          <a:ea typeface="Arial"/>
          <a:cs typeface="Arial"/>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D877A63-01B5-4346-A769-BC72639C8B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8</Pages>
  <Words>6908</Words>
  <Characters>39379</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1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bob</cp:lastModifiedBy>
  <cp:revision>2</cp:revision>
  <cp:lastPrinted>2019-10-09T04:57:00Z</cp:lastPrinted>
  <dcterms:created xsi:type="dcterms:W3CDTF">2019-10-11T01:22:00Z</dcterms:created>
  <dcterms:modified xsi:type="dcterms:W3CDTF">2019-10-11T01:22:00Z</dcterms:modified>
</cp:coreProperties>
</file>